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jpeg" ContentType="image/jpeg"/>
  <Default Extension="JPG" ContentType="image/.jp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fonts/font1.fntdata" ContentType="application/x-fontdata"/>
  <Override PartName="/ppt/fonts/font10.fntdata" ContentType="application/x-fontdata"/>
  <Override PartName="/ppt/fonts/font11.fntdata" ContentType="application/x-fontdata"/>
  <Override PartName="/ppt/fonts/font12.fntdata" ContentType="application/x-fontdata"/>
  <Override PartName="/ppt/fonts/font13.fntdata" ContentType="application/x-fontdata"/>
  <Override PartName="/ppt/fonts/font14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  <p:sldMasterId id="2147483655" r:id="rId3"/>
    <p:sldMasterId id="2147483672" r:id="rId4"/>
  </p:sldMasterIdLst>
  <p:notesMasterIdLst>
    <p:notesMasterId r:id="rId7"/>
  </p:notesMasterIdLst>
  <p:sldIdLst>
    <p:sldId id="406" r:id="rId5"/>
    <p:sldId id="407" r:id="rId6"/>
    <p:sldId id="408" r:id="rId8"/>
    <p:sldId id="409" r:id="rId9"/>
    <p:sldId id="410" r:id="rId10"/>
    <p:sldId id="411" r:id="rId11"/>
    <p:sldId id="412" r:id="rId12"/>
    <p:sldId id="413" r:id="rId13"/>
    <p:sldId id="414" r:id="rId14"/>
    <p:sldId id="415" r:id="rId15"/>
    <p:sldId id="416" r:id="rId16"/>
    <p:sldId id="417" r:id="rId17"/>
    <p:sldId id="418" r:id="rId18"/>
    <p:sldId id="419" r:id="rId19"/>
    <p:sldId id="420" r:id="rId20"/>
    <p:sldId id="421" r:id="rId21"/>
    <p:sldId id="422" r:id="rId22"/>
    <p:sldId id="423" r:id="rId23"/>
    <p:sldId id="427" r:id="rId24"/>
    <p:sldId id="425" r:id="rId25"/>
    <p:sldId id="426" r:id="rId26"/>
  </p:sldIdLst>
  <p:sldSz cx="9144000" cy="5143500" type="screen16x9"/>
  <p:notesSz cx="6858000" cy="9144000"/>
  <p:embeddedFontLst>
    <p:embeddedFont>
      <p:font typeface="Raleway Black"/>
      <p:bold r:id="rId31"/>
    </p:embeddedFont>
    <p:embeddedFont>
      <p:font typeface="Raleway Medium"/>
      <p:regular r:id="rId32"/>
    </p:embeddedFont>
    <p:embeddedFont>
      <p:font typeface="Bad Script" panose="02000000000000000000"/>
      <p:regular r:id="rId33"/>
    </p:embeddedFont>
    <p:embeddedFont>
      <p:font typeface="Wingdings 3" panose="05040102010807070707" charset="2"/>
      <p:regular r:id="rId34"/>
    </p:embeddedFont>
    <p:embeddedFont>
      <p:font typeface="Aref Ruqaa" panose="02000503000000000000"/>
      <p:regular r:id="rId35"/>
    </p:embeddedFont>
    <p:embeddedFont>
      <p:font typeface="Nunito"/>
      <p:regular r:id="rId36"/>
    </p:embeddedFont>
    <p:embeddedFont>
      <p:font typeface="Calibri" panose="020F0502020204030204" pitchFamily="34" charset="0"/>
      <p:regular r:id="rId37"/>
      <p:bold r:id="rId38"/>
      <p:italic r:id="rId39"/>
      <p:boldItalic r:id="rId40"/>
    </p:embeddedFont>
    <p:embeddedFont>
      <p:font typeface="Century Gothic" panose="020B0502020202020204" charset="0"/>
      <p:regular r:id="rId41"/>
      <p:bold r:id="rId42"/>
      <p:italic r:id="rId43"/>
      <p:boldItalic r:id="rId4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nh Vu" initials="" lastIdx="1" clrIdx="0"/>
  <p:cmAuthor id="1" name="yuzhenbo" initials="y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55D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9"/>
    <p:restoredTop sz="94626"/>
  </p:normalViewPr>
  <p:slideViewPr>
    <p:cSldViewPr snapToGrid="0">
      <p:cViewPr varScale="1">
        <p:scale>
          <a:sx n="140" d="100"/>
          <a:sy n="140" d="100"/>
        </p:scale>
        <p:origin x="840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4" Type="http://schemas.openxmlformats.org/officeDocument/2006/relationships/font" Target="fonts/font14.fntdata"/><Relationship Id="rId43" Type="http://schemas.openxmlformats.org/officeDocument/2006/relationships/font" Target="fonts/font13.fntdata"/><Relationship Id="rId42" Type="http://schemas.openxmlformats.org/officeDocument/2006/relationships/font" Target="fonts/font12.fntdata"/><Relationship Id="rId41" Type="http://schemas.openxmlformats.org/officeDocument/2006/relationships/font" Target="fonts/font11.fntdata"/><Relationship Id="rId40" Type="http://schemas.openxmlformats.org/officeDocument/2006/relationships/font" Target="fonts/font10.fntdata"/><Relationship Id="rId4" Type="http://schemas.openxmlformats.org/officeDocument/2006/relationships/slideMaster" Target="slideMasters/slideMaster3.xml"/><Relationship Id="rId39" Type="http://schemas.openxmlformats.org/officeDocument/2006/relationships/font" Target="fonts/font9.fntdata"/><Relationship Id="rId38" Type="http://schemas.openxmlformats.org/officeDocument/2006/relationships/font" Target="fonts/font8.fntdata"/><Relationship Id="rId37" Type="http://schemas.openxmlformats.org/officeDocument/2006/relationships/font" Target="fonts/font7.fntdata"/><Relationship Id="rId36" Type="http://schemas.openxmlformats.org/officeDocument/2006/relationships/font" Target="fonts/font6.fntdata"/><Relationship Id="rId35" Type="http://schemas.openxmlformats.org/officeDocument/2006/relationships/font" Target="fonts/font5.fntdata"/><Relationship Id="rId34" Type="http://schemas.openxmlformats.org/officeDocument/2006/relationships/font" Target="fonts/font4.fntdata"/><Relationship Id="rId33" Type="http://schemas.openxmlformats.org/officeDocument/2006/relationships/font" Target="fonts/font3.fntdata"/><Relationship Id="rId32" Type="http://schemas.openxmlformats.org/officeDocument/2006/relationships/font" Target="fonts/font2.fntdata"/><Relationship Id="rId31" Type="http://schemas.openxmlformats.org/officeDocument/2006/relationships/font" Target="fonts/font1.fntdata"/><Relationship Id="rId30" Type="http://schemas.openxmlformats.org/officeDocument/2006/relationships/commentAuthors" Target="commentAuthors.xml"/><Relationship Id="rId3" Type="http://schemas.openxmlformats.org/officeDocument/2006/relationships/slideMaster" Target="slideMasters/slideMaster2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 panose="020B0604020202020204"/>
              <a:buChar char="●"/>
              <a:defRPr sz="11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L="914400" marR="0" lvl="1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 panose="020B0604020202020204"/>
              <a:buChar char="○"/>
              <a:defRPr sz="11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L="1371600" marR="0" lvl="2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 panose="020B0604020202020204"/>
              <a:buChar char="■"/>
              <a:defRPr sz="11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L="1828800" marR="0" lvl="3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 panose="020B0604020202020204"/>
              <a:buChar char="●"/>
              <a:defRPr sz="11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L="2286000" marR="0" lvl="4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 panose="020B0604020202020204"/>
              <a:buChar char="○"/>
              <a:defRPr sz="11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L="2743200" marR="0" lvl="5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 panose="020B0604020202020204"/>
              <a:buChar char="■"/>
              <a:defRPr sz="11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L="3200400" marR="0" lvl="6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 panose="020B0604020202020204"/>
              <a:buChar char="●"/>
              <a:defRPr sz="11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L="3657600" marR="0" lvl="7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 panose="020B0604020202020204"/>
              <a:buChar char="○"/>
              <a:defRPr sz="11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L="4114800" marR="0" lvl="8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 panose="020B0604020202020204"/>
              <a:buChar char="■"/>
              <a:defRPr sz="11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/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V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ưa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SGK/T40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iệu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Với mỗi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GV,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GV yêu cầu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ắ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e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hận xé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GV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phiếu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1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huẩ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ị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HS, HS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oạt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oà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phiếu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phút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GV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hốt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ta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ùng</a:t>
            </a:r>
            <a:r>
              <a:rPr lang="en-US" sz="2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tìm</a:t>
            </a:r>
            <a:r>
              <a:rPr lang="en-US" sz="2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âu</a:t>
            </a:r>
            <a:r>
              <a:rPr lang="en-US" sz="2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trả</a:t>
            </a:r>
            <a:r>
              <a:rPr lang="en-US" sz="2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lời</a:t>
            </a:r>
            <a:r>
              <a:rPr lang="en-US" sz="2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trong</a:t>
            </a:r>
            <a:r>
              <a:rPr lang="en-US" sz="2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ài</a:t>
            </a:r>
            <a:r>
              <a:rPr lang="en-US" sz="2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ọc</a:t>
            </a:r>
            <a:r>
              <a:rPr lang="en-US" sz="2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ôm</a:t>
            </a:r>
            <a:r>
              <a:rPr lang="en-US" sz="2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nay.</a:t>
            </a:r>
            <a:endParaRPr lang="en-US" sz="2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giới thiệu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ậ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spcBef>
                <a:spcPts val="600"/>
              </a:spcBef>
              <a:spcAft>
                <a:spcPts val="600"/>
              </a:spcAft>
              <a:tabLst>
                <a:tab pos="4705350" algn="l"/>
              </a:tabLs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Chi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-7 HS)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spcBef>
                <a:spcPts val="600"/>
              </a:spcBef>
              <a:spcAft>
                <a:spcPts val="600"/>
              </a:spcAft>
              <a:tabLst>
                <a:tab pos="4705350" algn="l"/>
              </a:tabLs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á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spcBef>
                <a:spcPts val="600"/>
              </a:spcBef>
              <a:spcAft>
                <a:spcPts val="600"/>
              </a:spcAft>
              <a:tabLst>
                <a:tab pos="4705350" algn="l"/>
              </a:tabLs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ù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ý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a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ậ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spcBef>
                <a:spcPts val="600"/>
              </a:spcBef>
              <a:spcAft>
                <a:spcPts val="600"/>
              </a:spcAft>
              <a:tabLst>
                <a:tab pos="4705350" algn="l"/>
              </a:tabLs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á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ậ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spcBef>
                <a:spcPts val="600"/>
              </a:spcBef>
              <a:spcAft>
                <a:spcPts val="600"/>
              </a:spcAft>
              <a:tabLst>
                <a:tab pos="4705350" algn="l"/>
              </a:tabLs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2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ể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ậ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ổ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ung (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spcBef>
                <a:spcPts val="600"/>
              </a:spcBef>
              <a:spcAft>
                <a:spcPts val="600"/>
              </a:spcAft>
              <a:tabLst>
                <a:tab pos="4705350" algn="l"/>
              </a:tabLs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ù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ý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a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ậ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spcBef>
                <a:spcPts val="600"/>
              </a:spcBef>
              <a:spcAft>
                <a:spcPts val="600"/>
              </a:spcAft>
              <a:tabLst>
                <a:tab pos="4705350" algn="l"/>
              </a:tabLs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á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ậ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spcBef>
                <a:spcPts val="600"/>
              </a:spcBef>
              <a:spcAft>
                <a:spcPts val="600"/>
              </a:spcAft>
              <a:tabLst>
                <a:tab pos="4705350" algn="l"/>
              </a:tabLs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2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ể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ậ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ổ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ung (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: Cho </a:t>
            </a:r>
            <a:r>
              <a:rPr lang="en-US" dirty="0" err="1"/>
              <a:t>hs</a:t>
            </a:r>
            <a:r>
              <a:rPr lang="en-US" dirty="0"/>
              <a:t>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</a:t>
            </a:r>
            <a:r>
              <a:rPr lang="en-US" dirty="0" err="1"/>
              <a:t>đôi</a:t>
            </a:r>
            <a:r>
              <a:rPr lang="en-US" dirty="0"/>
              <a:t> 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chu vi </a:t>
            </a:r>
            <a:r>
              <a:rPr lang="en-US" dirty="0" err="1"/>
              <a:t>hình</a:t>
            </a:r>
            <a:r>
              <a:rPr lang="en-US" dirty="0"/>
              <a:t> tam </a:t>
            </a:r>
            <a:r>
              <a:rPr lang="en-US" dirty="0" err="1"/>
              <a:t>giác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chu vi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nhật</a:t>
            </a:r>
            <a:r>
              <a:rPr lang="en-US" dirty="0"/>
              <a:t>.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ị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u vi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dirty="0"/>
              <a:t>GV: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</a:t>
            </a:r>
            <a:r>
              <a:rPr lang="en-US" dirty="0" err="1"/>
              <a:t>hs</a:t>
            </a:r>
            <a:r>
              <a:rPr lang="en-US" dirty="0"/>
              <a:t>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4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thảo</a:t>
            </a:r>
            <a:r>
              <a:rPr lang="en-US" dirty="0"/>
              <a:t> </a:t>
            </a:r>
            <a:r>
              <a:rPr lang="en-US" dirty="0" err="1"/>
              <a:t>luậ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4 </a:t>
            </a:r>
            <a:r>
              <a:rPr lang="en-US" dirty="0" err="1"/>
              <a:t>phút</a:t>
            </a:r>
            <a:r>
              <a:rPr lang="en-US" dirty="0"/>
              <a:t>,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: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</a:t>
            </a:r>
            <a:r>
              <a:rPr lang="en-US" dirty="0" err="1"/>
              <a:t>hs</a:t>
            </a:r>
            <a:r>
              <a:rPr lang="en-US" dirty="0"/>
              <a:t>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4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thảo</a:t>
            </a:r>
            <a:r>
              <a:rPr lang="en-US" dirty="0"/>
              <a:t> </a:t>
            </a:r>
            <a:r>
              <a:rPr lang="en-US" dirty="0" err="1"/>
              <a:t>luậ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4 </a:t>
            </a:r>
            <a:r>
              <a:rPr lang="en-US" dirty="0" err="1"/>
              <a:t>phút</a:t>
            </a:r>
            <a:r>
              <a:rPr lang="en-US" dirty="0"/>
              <a:t>.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lên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ày</a:t>
            </a:r>
            <a:r>
              <a:rPr lang="en-US" dirty="0"/>
              <a:t> 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4" Type="http://schemas.openxmlformats.org/officeDocument/2006/relationships/image" Target="../media/image4.png"/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matchingName="Section header">
  <p:cSld name="SECTION_HEADER">
    <p:bg>
      <p:bgPr>
        <a:solidFill>
          <a:schemeClr val="lt2"/>
        </a:solidFill>
        <a:effectLst/>
      </p:bgPr>
    </p:bg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p37"/>
          <p:cNvSpPr txBox="1">
            <a:spLocks noGrp="1"/>
          </p:cNvSpPr>
          <p:nvPr>
            <p:ph type="title"/>
          </p:nvPr>
        </p:nvSpPr>
        <p:spPr>
          <a:xfrm>
            <a:off x="3200400" y="1976000"/>
            <a:ext cx="5687700" cy="1518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800"/>
              <a:buNone/>
              <a:defRPr sz="58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/>
        </p:txBody>
      </p:sp>
      <p:sp>
        <p:nvSpPr>
          <p:cNvPr id="131" name="Google Shape;131;p37"/>
          <p:cNvSpPr txBox="1">
            <a:spLocks noGrp="1"/>
          </p:cNvSpPr>
          <p:nvPr>
            <p:ph type="title" idx="2"/>
          </p:nvPr>
        </p:nvSpPr>
        <p:spPr>
          <a:xfrm>
            <a:off x="3200400" y="796200"/>
            <a:ext cx="2492400" cy="77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100"/>
              <a:buFont typeface="Bad Script" panose="02000000000000000000"/>
              <a:buNone/>
              <a:defRPr sz="9100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/>
        </p:txBody>
      </p:sp>
      <p:sp>
        <p:nvSpPr>
          <p:cNvPr id="132" name="Google Shape;132;p37"/>
          <p:cNvSpPr txBox="1">
            <a:spLocks noGrp="1"/>
          </p:cNvSpPr>
          <p:nvPr>
            <p:ph type="subTitle" idx="1"/>
          </p:nvPr>
        </p:nvSpPr>
        <p:spPr>
          <a:xfrm>
            <a:off x="3200400" y="3257075"/>
            <a:ext cx="3467100" cy="61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1909" y="1600200"/>
            <a:ext cx="3235398" cy="28332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3060" y="1594666"/>
            <a:ext cx="3235398" cy="28332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80C8D-269D-754A-A888-55616F835D0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3141" y="53578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590837"/>
            <a:ext cx="584825" cy="273844"/>
          </a:xfrm>
        </p:spPr>
        <p:txBody>
          <a:bodyPr/>
          <a:lstStyle/>
          <a:p>
            <a:fld id="{4503240B-B096-534D-8A71-BC8631CB862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4530" y="1479527"/>
            <a:ext cx="2994549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1909" y="1911725"/>
            <a:ext cx="3257170" cy="2515545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29972" y="1477106"/>
            <a:ext cx="2999251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75218" y="1909304"/>
            <a:ext cx="3254006" cy="2515545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80C8D-269D-754A-A888-55616F835D03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3141" y="53578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590837"/>
            <a:ext cx="584825" cy="273844"/>
          </a:xfrm>
        </p:spPr>
        <p:txBody>
          <a:bodyPr/>
          <a:lstStyle/>
          <a:p>
            <a:fld id="{4503240B-B096-534D-8A71-BC8631CB862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80C8D-269D-754A-A888-55616F835D03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3141" y="53578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3240B-B096-534D-8A71-BC8631CB862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80C8D-269D-754A-A888-55616F835D03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3141" y="53578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3240B-B096-534D-8A71-BC8631CB862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334566"/>
            <a:ext cx="2628899" cy="732234"/>
          </a:xfrm>
        </p:spPr>
        <p:txBody>
          <a:bodyPr anchor="b"/>
          <a:lstStyle>
            <a:lvl1pPr algn="l">
              <a:defRPr sz="15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259" y="334567"/>
            <a:ext cx="3886200" cy="4061222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1198960"/>
            <a:ext cx="2628899" cy="319682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80C8D-269D-754A-A888-55616F835D0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53578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3240B-B096-534D-8A71-BC8631CB862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3600450"/>
            <a:ext cx="6686550" cy="425054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1909" y="476224"/>
            <a:ext cx="6686550" cy="2891228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4025504"/>
            <a:ext cx="6686550" cy="370284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80C8D-269D-754A-A888-55616F835D0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683794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3737316"/>
            <a:ext cx="584825" cy="273844"/>
          </a:xfrm>
        </p:spPr>
        <p:txBody>
          <a:bodyPr/>
          <a:lstStyle/>
          <a:p>
            <a:fld id="{4503240B-B096-534D-8A71-BC8631CB862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57200"/>
            <a:ext cx="6686549" cy="2337780"/>
          </a:xfrm>
        </p:spPr>
        <p:txBody>
          <a:bodyPr anchor="ctr">
            <a:normAutofit/>
          </a:bodyPr>
          <a:lstStyle>
            <a:lvl1pPr algn="l">
              <a:defRPr sz="3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0" y="3265535"/>
            <a:ext cx="6686549" cy="1166898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80C8D-269D-754A-A888-55616F835D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238363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2433105"/>
            <a:ext cx="584825" cy="273844"/>
          </a:xfrm>
        </p:spPr>
        <p:txBody>
          <a:bodyPr/>
          <a:lstStyle/>
          <a:p>
            <a:fld id="{4503240B-B096-534D-8A71-BC8631CB862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7462" y="457200"/>
            <a:ext cx="6295445" cy="2171700"/>
          </a:xfrm>
        </p:spPr>
        <p:txBody>
          <a:bodyPr anchor="ctr">
            <a:normAutofit/>
          </a:bodyPr>
          <a:lstStyle>
            <a:lvl1pPr algn="l">
              <a:defRPr sz="3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56259" y="2628900"/>
            <a:ext cx="5652416" cy="28575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0" y="3265535"/>
            <a:ext cx="6686549" cy="1166898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80C8D-269D-754A-A888-55616F835D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238363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2433105"/>
            <a:ext cx="584825" cy="273844"/>
          </a:xfrm>
        </p:spPr>
        <p:txBody>
          <a:bodyPr/>
          <a:lstStyle/>
          <a:p>
            <a:fld id="{4503240B-B096-534D-8A71-BC8631CB8625}" type="slidenum">
              <a:rPr lang="en-US" smtClean="0"/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50739" y="48600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 panose="020B0604020202020204"/>
              </a:rPr>
              <a:t>“</a:t>
            </a:r>
            <a:endParaRPr lang="en-US" sz="6000" baseline="0" dirty="0">
              <a:ln w="3175" cmpd="sng">
                <a:noFill/>
              </a:ln>
              <a:solidFill>
                <a:schemeClr val="accent1"/>
              </a:solidFill>
              <a:effectLst/>
              <a:latin typeface="Arial" panose="020B0604020202020204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36139" y="2178980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 panose="020B0604020202020204"/>
              </a:rPr>
              <a:t>”</a:t>
            </a:r>
            <a:endParaRPr lang="en-US" sz="6000" baseline="0" dirty="0">
              <a:ln w="3175" cmpd="sng">
                <a:noFill/>
              </a:ln>
              <a:solidFill>
                <a:schemeClr val="accent1"/>
              </a:solidFill>
              <a:effectLst/>
              <a:latin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1828800"/>
            <a:ext cx="6686550" cy="2043634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3886200"/>
            <a:ext cx="6686550" cy="547217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80C8D-269D-754A-A888-55616F835D0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683794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3737316"/>
            <a:ext cx="584825" cy="273844"/>
          </a:xfrm>
        </p:spPr>
        <p:txBody>
          <a:bodyPr/>
          <a:lstStyle/>
          <a:p>
            <a:fld id="{4503240B-B096-534D-8A71-BC8631CB862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137462" y="457200"/>
            <a:ext cx="6295445" cy="2171700"/>
          </a:xfrm>
        </p:spPr>
        <p:txBody>
          <a:bodyPr anchor="ctr">
            <a:normAutofit/>
          </a:bodyPr>
          <a:lstStyle>
            <a:lvl1pPr algn="l">
              <a:defRPr sz="3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3257550"/>
            <a:ext cx="6686550" cy="62865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3886200"/>
            <a:ext cx="6686550" cy="547217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80C8D-269D-754A-A888-55616F835D0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3683794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3737316"/>
            <a:ext cx="584825" cy="273844"/>
          </a:xfrm>
        </p:spPr>
        <p:txBody>
          <a:bodyPr/>
          <a:lstStyle/>
          <a:p>
            <a:fld id="{4503240B-B096-534D-8A71-BC8631CB8625}" type="slidenum">
              <a:rPr lang="en-US" smtClean="0"/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850739" y="48600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 panose="020B0604020202020204"/>
              </a:rPr>
              <a:t>“</a:t>
            </a:r>
            <a:endParaRPr lang="en-US" sz="6000" baseline="0" dirty="0">
              <a:ln w="3175" cmpd="sng">
                <a:noFill/>
              </a:ln>
              <a:solidFill>
                <a:schemeClr val="accent1"/>
              </a:solidFill>
              <a:effectLst/>
              <a:latin typeface="Arial" panose="020B0604020202020204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336139" y="2178980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 panose="020B0604020202020204"/>
              </a:rPr>
              <a:t>”</a:t>
            </a:r>
            <a:endParaRPr lang="en-US" sz="6000" baseline="0" dirty="0">
              <a:ln w="3175" cmpd="sng">
                <a:noFill/>
              </a:ln>
              <a:solidFill>
                <a:schemeClr val="accent1"/>
              </a:solidFill>
              <a:effectLst/>
              <a:latin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6">
    <p:bg>
      <p:bgPr>
        <a:solidFill>
          <a:schemeClr val="lt2"/>
        </a:solidFill>
        <a:effectLst/>
      </p:bgPr>
    </p:bg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9" name="Google Shape;329;p44"/>
          <p:cNvGrpSpPr/>
          <p:nvPr/>
        </p:nvGrpSpPr>
        <p:grpSpPr>
          <a:xfrm>
            <a:off x="96888" y="-280069"/>
            <a:ext cx="1272970" cy="1360954"/>
            <a:chOff x="319900" y="315700"/>
            <a:chExt cx="342123" cy="365691"/>
          </a:xfrm>
        </p:grpSpPr>
        <p:sp>
          <p:nvSpPr>
            <p:cNvPr id="330" name="Google Shape;330;p44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rgbClr val="C5E9B8">
                <a:alpha val="60392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31" name="Google Shape;331;p44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rgbClr val="C5E9B8">
                <a:alpha val="60392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32" name="Google Shape;332;p44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rgbClr val="C5E9B8">
                <a:alpha val="60392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33" name="Google Shape;333;p44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rgbClr val="C5E9B8">
                <a:alpha val="60392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34" name="Google Shape;334;p44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rgbClr val="C5E9B8">
                <a:alpha val="60392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335" name="Google Shape;335;p44"/>
          <p:cNvGrpSpPr/>
          <p:nvPr/>
        </p:nvGrpSpPr>
        <p:grpSpPr>
          <a:xfrm>
            <a:off x="-181188" y="1470610"/>
            <a:ext cx="819384" cy="815321"/>
            <a:chOff x="4636900" y="2064950"/>
            <a:chExt cx="179650" cy="178775"/>
          </a:xfrm>
        </p:grpSpPr>
        <p:sp>
          <p:nvSpPr>
            <p:cNvPr id="336" name="Google Shape;336;p44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rgbClr val="C5E9B8">
                <a:alpha val="60392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37" name="Google Shape;337;p44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rgbClr val="C5E9B8">
                <a:alpha val="60392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38" name="Google Shape;338;p44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rgbClr val="C5E9B8">
                <a:alpha val="60392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339" name="Google Shape;339;p44"/>
          <p:cNvGrpSpPr/>
          <p:nvPr/>
        </p:nvGrpSpPr>
        <p:grpSpPr>
          <a:xfrm rot="1867181">
            <a:off x="1689485" y="-88212"/>
            <a:ext cx="624922" cy="845786"/>
            <a:chOff x="5408700" y="2855000"/>
            <a:chExt cx="121525" cy="164475"/>
          </a:xfrm>
        </p:grpSpPr>
        <p:sp>
          <p:nvSpPr>
            <p:cNvPr id="340" name="Google Shape;340;p44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rgbClr val="C5E9B8">
                <a:alpha val="60392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41" name="Google Shape;341;p44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rgbClr val="C5E9B8">
                <a:alpha val="60392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342" name="Google Shape;342;p44"/>
          <p:cNvGrpSpPr/>
          <p:nvPr/>
        </p:nvGrpSpPr>
        <p:grpSpPr>
          <a:xfrm rot="10800000">
            <a:off x="7491926" y="3873153"/>
            <a:ext cx="1032560" cy="1103691"/>
            <a:chOff x="319900" y="315700"/>
            <a:chExt cx="342123" cy="365691"/>
          </a:xfrm>
        </p:grpSpPr>
        <p:sp>
          <p:nvSpPr>
            <p:cNvPr id="343" name="Google Shape;343;p44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44" name="Google Shape;344;p44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45" name="Google Shape;345;p44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46" name="Google Shape;346;p44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47" name="Google Shape;347;p44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348" name="Google Shape;348;p44"/>
          <p:cNvGrpSpPr/>
          <p:nvPr/>
        </p:nvGrpSpPr>
        <p:grpSpPr>
          <a:xfrm rot="-815775">
            <a:off x="8142493" y="2704704"/>
            <a:ext cx="723116" cy="978684"/>
            <a:chOff x="5408700" y="2855000"/>
            <a:chExt cx="121525" cy="164475"/>
          </a:xfrm>
        </p:grpSpPr>
        <p:sp>
          <p:nvSpPr>
            <p:cNvPr id="349" name="Google Shape;349;p44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50" name="Google Shape;350;p44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70555"/>
            <a:ext cx="6686549" cy="2160015"/>
          </a:xfrm>
        </p:spPr>
        <p:txBody>
          <a:bodyPr anchor="ctr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3257550"/>
            <a:ext cx="6686550" cy="62865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3886200"/>
            <a:ext cx="6686550" cy="547217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80C8D-269D-754A-A888-55616F835D0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683794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3737316"/>
            <a:ext cx="584825" cy="273844"/>
          </a:xfrm>
        </p:spPr>
        <p:txBody>
          <a:bodyPr/>
          <a:lstStyle/>
          <a:p>
            <a:fld id="{4503240B-B096-534D-8A71-BC8631CB862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80C8D-269D-754A-A888-55616F835D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53578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3240B-B096-534D-8A71-BC8631CB862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1109" y="470554"/>
            <a:ext cx="1655701" cy="3962863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1909" y="470554"/>
            <a:ext cx="4857750" cy="39628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80C8D-269D-754A-A888-55616F835D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53578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3240B-B096-534D-8A71-BC8631CB862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matchingName="Title slide">
  <p:cSld name="Title slide"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136300" y="139550"/>
            <a:ext cx="8810700" cy="4880400"/>
            <a:chOff x="136300" y="139550"/>
            <a:chExt cx="8810700" cy="4880400"/>
          </a:xfrm>
        </p:grpSpPr>
        <p:sp>
          <p:nvSpPr>
            <p:cNvPr id="10" name="Google Shape;10;p2"/>
            <p:cNvSpPr/>
            <p:nvPr/>
          </p:nvSpPr>
          <p:spPr>
            <a:xfrm flipH="1">
              <a:off x="136300" y="139550"/>
              <a:ext cx="8810700" cy="4880400"/>
            </a:xfrm>
            <a:prstGeom prst="rect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" name="Google Shape;11;p2"/>
            <p:cNvSpPr/>
            <p:nvPr/>
          </p:nvSpPr>
          <p:spPr>
            <a:xfrm flipH="1">
              <a:off x="188200" y="197150"/>
              <a:ext cx="8706900" cy="4765200"/>
            </a:xfrm>
            <a:prstGeom prst="rect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  <p:sp>
        <p:nvSpPr>
          <p:cNvPr id="12" name="Google Shape;12;p2"/>
          <p:cNvSpPr txBox="1">
            <a:spLocks noGrp="1"/>
          </p:cNvSpPr>
          <p:nvPr>
            <p:ph type="ctrTitle"/>
          </p:nvPr>
        </p:nvSpPr>
        <p:spPr>
          <a:xfrm>
            <a:off x="713225" y="1199375"/>
            <a:ext cx="5253300" cy="2209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200"/>
              <a:buNone/>
              <a:defRPr sz="5000">
                <a:latin typeface="Aref Ruqaa" panose="02000503000000000000"/>
                <a:ea typeface="Aref Ruqaa" panose="02000503000000000000"/>
                <a:cs typeface="Aref Ruqaa" panose="02000503000000000000"/>
                <a:sym typeface="Aref Ruqaa" panose="02000503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/>
        </p:txBody>
      </p:sp>
      <p:sp>
        <p:nvSpPr>
          <p:cNvPr id="13" name="Google Shape;13;p2"/>
          <p:cNvSpPr txBox="1">
            <a:spLocks noGrp="1"/>
          </p:cNvSpPr>
          <p:nvPr>
            <p:ph type="subTitle" idx="1"/>
          </p:nvPr>
        </p:nvSpPr>
        <p:spPr>
          <a:xfrm>
            <a:off x="713225" y="3672025"/>
            <a:ext cx="3930000" cy="479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/>
        </p:txBody>
      </p:sp>
      <p:pic>
        <p:nvPicPr>
          <p:cNvPr id="14" name="Google Shape;14;p2"/>
          <p:cNvPicPr preferRelativeResize="0"/>
          <p:nvPr/>
        </p:nvPicPr>
        <p:blipFill rotWithShape="1">
          <a:blip r:embed="rId3"/>
          <a:srcRect l="357" r="347"/>
          <a:stretch>
            <a:fillRect/>
          </a:stretch>
        </p:blipFill>
        <p:spPr>
          <a:xfrm>
            <a:off x="-107572" y="0"/>
            <a:ext cx="1258449" cy="9024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Google Shape;15;p2"/>
          <p:cNvPicPr preferRelativeResize="0"/>
          <p:nvPr/>
        </p:nvPicPr>
        <p:blipFill rotWithShape="1">
          <a:blip r:embed="rId3"/>
          <a:srcRect l="347" r="357"/>
          <a:stretch>
            <a:fillRect/>
          </a:stretch>
        </p:blipFill>
        <p:spPr>
          <a:xfrm rot="10800000" flipH="1">
            <a:off x="-25675" y="4353479"/>
            <a:ext cx="1094649" cy="7849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Google Shape;16;p2"/>
          <p:cNvPicPr preferRelativeResize="0"/>
          <p:nvPr/>
        </p:nvPicPr>
        <p:blipFill rotWithShape="1">
          <a:blip r:embed="rId4"/>
          <a:srcRect t="670" b="680"/>
          <a:stretch>
            <a:fillRect/>
          </a:stretch>
        </p:blipFill>
        <p:spPr>
          <a:xfrm rot="5905218">
            <a:off x="8379814" y="4287419"/>
            <a:ext cx="665172" cy="910663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Google Shape;17;p2"/>
          <p:cNvPicPr preferRelativeResize="0"/>
          <p:nvPr/>
        </p:nvPicPr>
        <p:blipFill>
          <a:blip r:embed="rId5"/>
          <a:stretch>
            <a:fillRect/>
          </a:stretch>
        </p:blipFill>
        <p:spPr>
          <a:xfrm>
            <a:off x="5597625" y="1133850"/>
            <a:ext cx="4447150" cy="44471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 matchingName="Title and body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4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sp>
        <p:nvSpPr>
          <p:cNvPr id="27" name="Google Shape;27;p4"/>
          <p:cNvSpPr txBox="1">
            <a:spLocks noGrp="1"/>
          </p:cNvSpPr>
          <p:nvPr>
            <p:ph type="body" idx="1"/>
          </p:nvPr>
        </p:nvSpPr>
        <p:spPr>
          <a:xfrm>
            <a:off x="713225" y="1112200"/>
            <a:ext cx="7717500" cy="349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 sz="12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AutoNum type="alphaLcPeriod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AutoNum type="romanLcPeriod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AutoNum type="alphaLcPeriod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AutoNum type="romanLcPeriod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AutoNum type="alphaLcPeriod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AutoNum type="romanLcPeriod"/>
              <a:defRPr sz="1200"/>
            </a:lvl9pPr>
          </a:lstStyle>
          <a:p/>
        </p:txBody>
      </p:sp>
      <p:grpSp>
        <p:nvGrpSpPr>
          <p:cNvPr id="28" name="Google Shape;28;p4"/>
          <p:cNvGrpSpPr/>
          <p:nvPr/>
        </p:nvGrpSpPr>
        <p:grpSpPr>
          <a:xfrm>
            <a:off x="136300" y="139550"/>
            <a:ext cx="8810700" cy="4880400"/>
            <a:chOff x="136300" y="139550"/>
            <a:chExt cx="8810700" cy="4880400"/>
          </a:xfrm>
        </p:grpSpPr>
        <p:sp>
          <p:nvSpPr>
            <p:cNvPr id="29" name="Google Shape;29;p4"/>
            <p:cNvSpPr/>
            <p:nvPr/>
          </p:nvSpPr>
          <p:spPr>
            <a:xfrm flipH="1">
              <a:off x="136300" y="139550"/>
              <a:ext cx="8810700" cy="4880400"/>
            </a:xfrm>
            <a:prstGeom prst="rect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0" name="Google Shape;30;p4"/>
            <p:cNvSpPr/>
            <p:nvPr/>
          </p:nvSpPr>
          <p:spPr>
            <a:xfrm flipH="1">
              <a:off x="188200" y="197150"/>
              <a:ext cx="8706900" cy="4765200"/>
            </a:xfrm>
            <a:prstGeom prst="rect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  <p:pic>
        <p:nvPicPr>
          <p:cNvPr id="31" name="Google Shape;31;p4"/>
          <p:cNvPicPr preferRelativeResize="0"/>
          <p:nvPr/>
        </p:nvPicPr>
        <p:blipFill rotWithShape="1">
          <a:blip r:embed="rId2"/>
          <a:srcRect t="670" b="670"/>
          <a:stretch>
            <a:fillRect/>
          </a:stretch>
        </p:blipFill>
        <p:spPr>
          <a:xfrm rot="-4894761">
            <a:off x="32042" y="4284009"/>
            <a:ext cx="671791" cy="919761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Google Shape;32;p4"/>
          <p:cNvPicPr preferRelativeResize="0"/>
          <p:nvPr/>
        </p:nvPicPr>
        <p:blipFill rotWithShape="1">
          <a:blip r:embed="rId2"/>
          <a:srcRect t="670" b="670"/>
          <a:stretch>
            <a:fillRect/>
          </a:stretch>
        </p:blipFill>
        <p:spPr>
          <a:xfrm rot="5905227">
            <a:off x="8309343" y="23960"/>
            <a:ext cx="753114" cy="103108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" name="Google Shape;143;p15"/>
          <p:cNvGrpSpPr/>
          <p:nvPr/>
        </p:nvGrpSpPr>
        <p:grpSpPr>
          <a:xfrm>
            <a:off x="136300" y="139550"/>
            <a:ext cx="8810700" cy="4880400"/>
            <a:chOff x="136300" y="139550"/>
            <a:chExt cx="8810700" cy="4880400"/>
          </a:xfrm>
        </p:grpSpPr>
        <p:sp>
          <p:nvSpPr>
            <p:cNvPr id="144" name="Google Shape;144;p15"/>
            <p:cNvSpPr/>
            <p:nvPr/>
          </p:nvSpPr>
          <p:spPr>
            <a:xfrm flipH="1">
              <a:off x="136300" y="139550"/>
              <a:ext cx="8810700" cy="4880400"/>
            </a:xfrm>
            <a:prstGeom prst="rect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45" name="Google Shape;145;p15"/>
            <p:cNvSpPr/>
            <p:nvPr/>
          </p:nvSpPr>
          <p:spPr>
            <a:xfrm flipH="1">
              <a:off x="188200" y="197150"/>
              <a:ext cx="8706900" cy="4765200"/>
            </a:xfrm>
            <a:prstGeom prst="rect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  <p:sp>
        <p:nvSpPr>
          <p:cNvPr id="146" name="Google Shape;146;p15"/>
          <p:cNvSpPr txBox="1">
            <a:spLocks noGrp="1"/>
          </p:cNvSpPr>
          <p:nvPr>
            <p:ph type="ctrTitle"/>
          </p:nvPr>
        </p:nvSpPr>
        <p:spPr>
          <a:xfrm>
            <a:off x="1310550" y="2331475"/>
            <a:ext cx="4236900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000"/>
              <a:buNone/>
              <a:defRPr sz="5000" b="1">
                <a:solidFill>
                  <a:schemeClr val="dk1"/>
                </a:solidFill>
              </a:defRPr>
            </a:lvl1pPr>
            <a:lvl2pPr lvl="1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2pPr>
            <a:lvl3pPr lvl="2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3pPr>
            <a:lvl4pPr lvl="3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4pPr>
            <a:lvl5pPr lvl="4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5pPr>
            <a:lvl6pPr lvl="5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6pPr>
            <a:lvl7pPr lvl="6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7pPr>
            <a:lvl8pPr lvl="7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8pPr>
            <a:lvl9pPr lvl="8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000"/>
              <a:buNone/>
              <a:defRPr sz="5000">
                <a:solidFill>
                  <a:schemeClr val="accent3"/>
                </a:solidFill>
              </a:defRPr>
            </a:lvl9pPr>
          </a:lstStyle>
          <a:p/>
        </p:txBody>
      </p:sp>
      <p:sp>
        <p:nvSpPr>
          <p:cNvPr id="147" name="Google Shape;147;p15"/>
          <p:cNvSpPr txBox="1">
            <a:spLocks noGrp="1"/>
          </p:cNvSpPr>
          <p:nvPr>
            <p:ph type="title" idx="2" hasCustomPrompt="1"/>
          </p:nvPr>
        </p:nvSpPr>
        <p:spPr>
          <a:xfrm>
            <a:off x="2638500" y="1183683"/>
            <a:ext cx="1581000" cy="1061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5000"/>
            </a:lvl1pPr>
            <a:lvl2pPr lvl="1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2pPr>
            <a:lvl3pPr lvl="2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3pPr>
            <a:lvl4pPr lvl="3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4pPr>
            <a:lvl5pPr lvl="4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5pPr>
            <a:lvl6pPr lvl="5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6pPr>
            <a:lvl7pPr lvl="6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7pPr>
            <a:lvl8pPr lvl="7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8pPr>
            <a:lvl9pPr lvl="8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9pPr>
          </a:lstStyle>
          <a:p>
            <a:r>
              <a:t>xx%</a:t>
            </a:r>
          </a:p>
        </p:txBody>
      </p:sp>
      <p:sp>
        <p:nvSpPr>
          <p:cNvPr id="148" name="Google Shape;148;p15"/>
          <p:cNvSpPr txBox="1">
            <a:spLocks noGrp="1"/>
          </p:cNvSpPr>
          <p:nvPr>
            <p:ph type="subTitle" idx="1"/>
          </p:nvPr>
        </p:nvSpPr>
        <p:spPr>
          <a:xfrm>
            <a:off x="1310525" y="3226875"/>
            <a:ext cx="4236900" cy="7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9pPr>
          </a:lstStyle>
          <a:p/>
        </p:txBody>
      </p:sp>
      <p:pic>
        <p:nvPicPr>
          <p:cNvPr id="149" name="Google Shape;149;p15"/>
          <p:cNvPicPr preferRelativeResize="0"/>
          <p:nvPr/>
        </p:nvPicPr>
        <p:blipFill>
          <a:blip r:embed="rId2"/>
          <a:stretch>
            <a:fillRect/>
          </a:stretch>
        </p:blipFill>
        <p:spPr>
          <a:xfrm rot="-6727200">
            <a:off x="4789212" y="-494187"/>
            <a:ext cx="5642825" cy="56428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0" name="Google Shape;150;p15"/>
          <p:cNvPicPr preferRelativeResize="0"/>
          <p:nvPr/>
        </p:nvPicPr>
        <p:blipFill rotWithShape="1">
          <a:blip r:embed="rId3"/>
          <a:srcRect l="357" r="347"/>
          <a:stretch>
            <a:fillRect/>
          </a:stretch>
        </p:blipFill>
        <p:spPr>
          <a:xfrm>
            <a:off x="39125" y="-76050"/>
            <a:ext cx="1258449" cy="9024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1" name="Google Shape;151;p15"/>
          <p:cNvPicPr preferRelativeResize="0"/>
          <p:nvPr/>
        </p:nvPicPr>
        <p:blipFill rotWithShape="1">
          <a:blip r:embed="rId3"/>
          <a:srcRect l="347" r="357"/>
          <a:stretch>
            <a:fillRect/>
          </a:stretch>
        </p:blipFill>
        <p:spPr>
          <a:xfrm rot="10800000" flipH="1">
            <a:off x="202925" y="4353479"/>
            <a:ext cx="1094649" cy="7849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2" name="Google Shape;152;p15"/>
          <p:cNvPicPr preferRelativeResize="0"/>
          <p:nvPr/>
        </p:nvPicPr>
        <p:blipFill rotWithShape="1">
          <a:blip r:embed="rId4"/>
          <a:srcRect t="670" b="680"/>
          <a:stretch>
            <a:fillRect/>
          </a:stretch>
        </p:blipFill>
        <p:spPr>
          <a:xfrm rot="4894782" flipH="1">
            <a:off x="8409839" y="-24606"/>
            <a:ext cx="665172" cy="910663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" name="Google Shape;153;p15"/>
          <p:cNvPicPr preferRelativeResize="0"/>
          <p:nvPr/>
        </p:nvPicPr>
        <p:blipFill rotWithShape="1">
          <a:blip r:embed="rId4"/>
          <a:srcRect t="670" b="680"/>
          <a:stretch>
            <a:fillRect/>
          </a:stretch>
        </p:blipFill>
        <p:spPr>
          <a:xfrm rot="5905218">
            <a:off x="8554814" y="4363644"/>
            <a:ext cx="665172" cy="91066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3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9" name="Google Shape;349;p34"/>
          <p:cNvGrpSpPr/>
          <p:nvPr/>
        </p:nvGrpSpPr>
        <p:grpSpPr>
          <a:xfrm>
            <a:off x="136300" y="139550"/>
            <a:ext cx="8810700" cy="4880400"/>
            <a:chOff x="136300" y="139550"/>
            <a:chExt cx="8810700" cy="4880400"/>
          </a:xfrm>
        </p:grpSpPr>
        <p:sp>
          <p:nvSpPr>
            <p:cNvPr id="350" name="Google Shape;350;p34"/>
            <p:cNvSpPr/>
            <p:nvPr/>
          </p:nvSpPr>
          <p:spPr>
            <a:xfrm flipH="1">
              <a:off x="136300" y="139550"/>
              <a:ext cx="8810700" cy="4880400"/>
            </a:xfrm>
            <a:prstGeom prst="rect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51" name="Google Shape;351;p34"/>
            <p:cNvSpPr/>
            <p:nvPr/>
          </p:nvSpPr>
          <p:spPr>
            <a:xfrm flipH="1">
              <a:off x="188200" y="197150"/>
              <a:ext cx="8706900" cy="4765200"/>
            </a:xfrm>
            <a:prstGeom prst="rect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  <p:sp>
        <p:nvSpPr>
          <p:cNvPr id="352" name="Google Shape;352;p34"/>
          <p:cNvSpPr txBox="1">
            <a:spLocks noGrp="1"/>
          </p:cNvSpPr>
          <p:nvPr>
            <p:ph type="subTitle" idx="1"/>
          </p:nvPr>
        </p:nvSpPr>
        <p:spPr>
          <a:xfrm>
            <a:off x="713225" y="2978289"/>
            <a:ext cx="3712800" cy="96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53" name="Google Shape;353;p34"/>
          <p:cNvSpPr txBox="1">
            <a:spLocks noGrp="1"/>
          </p:cNvSpPr>
          <p:nvPr>
            <p:ph type="title"/>
          </p:nvPr>
        </p:nvSpPr>
        <p:spPr>
          <a:xfrm>
            <a:off x="713294" y="1825613"/>
            <a:ext cx="3712800" cy="12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000"/>
              <a:buNone/>
              <a:defRPr sz="36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9pPr>
          </a:lstStyle>
          <a:p/>
        </p:txBody>
      </p:sp>
      <p:pic>
        <p:nvPicPr>
          <p:cNvPr id="354" name="Google Shape;354;p34"/>
          <p:cNvPicPr preferRelativeResize="0"/>
          <p:nvPr/>
        </p:nvPicPr>
        <p:blipFill rotWithShape="1">
          <a:blip r:embed="rId2"/>
          <a:srcRect t="670" b="680"/>
          <a:stretch>
            <a:fillRect/>
          </a:stretch>
        </p:blipFill>
        <p:spPr>
          <a:xfrm rot="-5905218" flipH="1">
            <a:off x="-173536" y="2173494"/>
            <a:ext cx="665172" cy="910663"/>
          </a:xfrm>
          <a:prstGeom prst="rect">
            <a:avLst/>
          </a:prstGeom>
          <a:noFill/>
          <a:ln>
            <a:noFill/>
          </a:ln>
        </p:spPr>
      </p:pic>
      <p:pic>
        <p:nvPicPr>
          <p:cNvPr id="355" name="Google Shape;355;p34"/>
          <p:cNvPicPr preferRelativeResize="0"/>
          <p:nvPr/>
        </p:nvPicPr>
        <p:blipFill rotWithShape="1">
          <a:blip r:embed="rId3"/>
          <a:srcRect l="357" r="347"/>
          <a:stretch>
            <a:fillRect/>
          </a:stretch>
        </p:blipFill>
        <p:spPr>
          <a:xfrm rot="10800000">
            <a:off x="3899652" y="4293324"/>
            <a:ext cx="1344700" cy="96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56" name="Google Shape;356;p34"/>
          <p:cNvPicPr preferRelativeResize="0"/>
          <p:nvPr/>
        </p:nvPicPr>
        <p:blipFill rotWithShape="1">
          <a:blip r:embed="rId3"/>
          <a:srcRect l="357" r="347"/>
          <a:stretch>
            <a:fillRect/>
          </a:stretch>
        </p:blipFill>
        <p:spPr>
          <a:xfrm>
            <a:off x="3899639" y="-81526"/>
            <a:ext cx="1344700" cy="964301"/>
          </a:xfrm>
          <a:prstGeom prst="rect">
            <a:avLst/>
          </a:prstGeom>
          <a:noFill/>
          <a:ln>
            <a:noFill/>
          </a:ln>
        </p:spPr>
      </p:pic>
      <p:pic>
        <p:nvPicPr>
          <p:cNvPr id="357" name="Google Shape;357;p34"/>
          <p:cNvPicPr preferRelativeResize="0"/>
          <p:nvPr/>
        </p:nvPicPr>
        <p:blipFill>
          <a:blip r:embed="rId4"/>
          <a:stretch>
            <a:fillRect/>
          </a:stretch>
        </p:blipFill>
        <p:spPr>
          <a:xfrm rot="10800000" flipH="1">
            <a:off x="4280050" y="0"/>
            <a:ext cx="5037525" cy="50375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4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" name="Google Shape;413;p41"/>
          <p:cNvPicPr preferRelativeResize="0"/>
          <p:nvPr/>
        </p:nvPicPr>
        <p:blipFill>
          <a:blip r:embed="rId2"/>
          <a:stretch>
            <a:fillRect/>
          </a:stretch>
        </p:blipFill>
        <p:spPr>
          <a:xfrm rot="-5400000">
            <a:off x="1880649" y="-115125"/>
            <a:ext cx="5642825" cy="564282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4" name="Google Shape;414;p41"/>
          <p:cNvPicPr preferRelativeResize="0"/>
          <p:nvPr/>
        </p:nvPicPr>
        <p:blipFill rotWithShape="1">
          <a:blip r:embed="rId3"/>
          <a:srcRect t="670" b="680"/>
          <a:stretch>
            <a:fillRect/>
          </a:stretch>
        </p:blipFill>
        <p:spPr>
          <a:xfrm rot="-5905218" flipH="1">
            <a:off x="-295786" y="2449844"/>
            <a:ext cx="665172" cy="910663"/>
          </a:xfrm>
          <a:prstGeom prst="rect">
            <a:avLst/>
          </a:prstGeom>
          <a:noFill/>
          <a:ln>
            <a:noFill/>
          </a:ln>
        </p:spPr>
      </p:pic>
      <p:pic>
        <p:nvPicPr>
          <p:cNvPr id="415" name="Google Shape;415;p41"/>
          <p:cNvPicPr preferRelativeResize="0"/>
          <p:nvPr/>
        </p:nvPicPr>
        <p:blipFill rotWithShape="1">
          <a:blip r:embed="rId3"/>
          <a:srcRect t="670" b="680"/>
          <a:stretch>
            <a:fillRect/>
          </a:stretch>
        </p:blipFill>
        <p:spPr>
          <a:xfrm rot="5905218">
            <a:off x="8597314" y="2250956"/>
            <a:ext cx="665172" cy="91066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16" name="Google Shape;416;p41"/>
          <p:cNvGrpSpPr/>
          <p:nvPr/>
        </p:nvGrpSpPr>
        <p:grpSpPr>
          <a:xfrm>
            <a:off x="136300" y="139550"/>
            <a:ext cx="8810700" cy="4880400"/>
            <a:chOff x="136300" y="139550"/>
            <a:chExt cx="8810700" cy="4880400"/>
          </a:xfrm>
        </p:grpSpPr>
        <p:sp>
          <p:nvSpPr>
            <p:cNvPr id="417" name="Google Shape;417;p41"/>
            <p:cNvSpPr/>
            <p:nvPr/>
          </p:nvSpPr>
          <p:spPr>
            <a:xfrm flipH="1">
              <a:off x="136300" y="139550"/>
              <a:ext cx="8810700" cy="4880400"/>
            </a:xfrm>
            <a:prstGeom prst="rect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18" name="Google Shape;418;p41"/>
            <p:cNvSpPr/>
            <p:nvPr/>
          </p:nvSpPr>
          <p:spPr>
            <a:xfrm flipH="1">
              <a:off x="188200" y="197150"/>
              <a:ext cx="8706900" cy="4765200"/>
            </a:xfrm>
            <a:prstGeom prst="rect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" name="Google Shape;1148;p20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/>
        </p:txBody>
      </p:sp>
      <p:sp>
        <p:nvSpPr>
          <p:cNvPr id="1149" name="Google Shape;1149;p20"/>
          <p:cNvSpPr txBox="1">
            <a:spLocks noGrp="1"/>
          </p:cNvSpPr>
          <p:nvPr>
            <p:ph type="title" idx="2"/>
          </p:nvPr>
        </p:nvSpPr>
        <p:spPr>
          <a:xfrm>
            <a:off x="4129700" y="1650450"/>
            <a:ext cx="1978200" cy="4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/>
        </p:txBody>
      </p:sp>
      <p:sp>
        <p:nvSpPr>
          <p:cNvPr id="1150" name="Google Shape;1150;p20"/>
          <p:cNvSpPr txBox="1">
            <a:spLocks noGrp="1"/>
          </p:cNvSpPr>
          <p:nvPr>
            <p:ph type="subTitle" idx="1"/>
          </p:nvPr>
        </p:nvSpPr>
        <p:spPr>
          <a:xfrm>
            <a:off x="4129700" y="2082825"/>
            <a:ext cx="1978200" cy="66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151" name="Google Shape;1151;p20"/>
          <p:cNvSpPr txBox="1">
            <a:spLocks noGrp="1"/>
          </p:cNvSpPr>
          <p:nvPr>
            <p:ph type="title" idx="3"/>
          </p:nvPr>
        </p:nvSpPr>
        <p:spPr>
          <a:xfrm>
            <a:off x="6445804" y="1650450"/>
            <a:ext cx="1978200" cy="4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/>
        </p:txBody>
      </p:sp>
      <p:sp>
        <p:nvSpPr>
          <p:cNvPr id="1152" name="Google Shape;1152;p20"/>
          <p:cNvSpPr txBox="1">
            <a:spLocks noGrp="1"/>
          </p:cNvSpPr>
          <p:nvPr>
            <p:ph type="subTitle" idx="4"/>
          </p:nvPr>
        </p:nvSpPr>
        <p:spPr>
          <a:xfrm>
            <a:off x="6445804" y="2082825"/>
            <a:ext cx="1978200" cy="66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153" name="Google Shape;1153;p20"/>
          <p:cNvSpPr txBox="1">
            <a:spLocks noGrp="1"/>
          </p:cNvSpPr>
          <p:nvPr>
            <p:ph type="title" idx="5"/>
          </p:nvPr>
        </p:nvSpPr>
        <p:spPr>
          <a:xfrm>
            <a:off x="4129700" y="3083850"/>
            <a:ext cx="1978200" cy="4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/>
        </p:txBody>
      </p:sp>
      <p:sp>
        <p:nvSpPr>
          <p:cNvPr id="1154" name="Google Shape;1154;p20"/>
          <p:cNvSpPr txBox="1">
            <a:spLocks noGrp="1"/>
          </p:cNvSpPr>
          <p:nvPr>
            <p:ph type="subTitle" idx="6"/>
          </p:nvPr>
        </p:nvSpPr>
        <p:spPr>
          <a:xfrm>
            <a:off x="4129700" y="3516225"/>
            <a:ext cx="1978200" cy="66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155" name="Google Shape;1155;p20"/>
          <p:cNvSpPr txBox="1">
            <a:spLocks noGrp="1"/>
          </p:cNvSpPr>
          <p:nvPr>
            <p:ph type="title" idx="7"/>
          </p:nvPr>
        </p:nvSpPr>
        <p:spPr>
          <a:xfrm>
            <a:off x="6445804" y="3083850"/>
            <a:ext cx="1978200" cy="4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/>
        </p:txBody>
      </p:sp>
      <p:sp>
        <p:nvSpPr>
          <p:cNvPr id="1156" name="Google Shape;1156;p20"/>
          <p:cNvSpPr txBox="1">
            <a:spLocks noGrp="1"/>
          </p:cNvSpPr>
          <p:nvPr>
            <p:ph type="subTitle" idx="8"/>
          </p:nvPr>
        </p:nvSpPr>
        <p:spPr>
          <a:xfrm>
            <a:off x="6445804" y="3516225"/>
            <a:ext cx="1978200" cy="665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grpSp>
        <p:nvGrpSpPr>
          <p:cNvPr id="1157" name="Google Shape;1157;p20"/>
          <p:cNvGrpSpPr/>
          <p:nvPr/>
        </p:nvGrpSpPr>
        <p:grpSpPr>
          <a:xfrm rot="-4503338">
            <a:off x="8241308" y="4242552"/>
            <a:ext cx="1100046" cy="1035541"/>
            <a:chOff x="3611750" y="1496100"/>
            <a:chExt cx="821550" cy="773375"/>
          </a:xfrm>
        </p:grpSpPr>
        <p:sp>
          <p:nvSpPr>
            <p:cNvPr id="1158" name="Google Shape;1158;p20"/>
            <p:cNvSpPr/>
            <p:nvPr/>
          </p:nvSpPr>
          <p:spPr>
            <a:xfrm>
              <a:off x="3829175" y="2004725"/>
              <a:ext cx="455900" cy="178425"/>
            </a:xfrm>
            <a:custGeom>
              <a:avLst/>
              <a:gdLst/>
              <a:ahLst/>
              <a:cxnLst/>
              <a:rect l="l" t="t" r="r" b="b"/>
              <a:pathLst>
                <a:path w="18236" h="7137" extrusionOk="0">
                  <a:moveTo>
                    <a:pt x="9519" y="1"/>
                  </a:moveTo>
                  <a:cubicBezTo>
                    <a:pt x="5908" y="1"/>
                    <a:pt x="2471" y="1297"/>
                    <a:pt x="174" y="4148"/>
                  </a:cubicBezTo>
                  <a:lnTo>
                    <a:pt x="66" y="4351"/>
                  </a:lnTo>
                  <a:cubicBezTo>
                    <a:pt x="66" y="4343"/>
                    <a:pt x="63" y="4340"/>
                    <a:pt x="58" y="4340"/>
                  </a:cubicBezTo>
                  <a:cubicBezTo>
                    <a:pt x="40" y="4340"/>
                    <a:pt x="0" y="4380"/>
                    <a:pt x="19" y="4399"/>
                  </a:cubicBezTo>
                  <a:cubicBezTo>
                    <a:pt x="33" y="4409"/>
                    <a:pt x="48" y="4414"/>
                    <a:pt x="62" y="4414"/>
                  </a:cubicBezTo>
                  <a:cubicBezTo>
                    <a:pt x="95" y="4414"/>
                    <a:pt x="129" y="4391"/>
                    <a:pt x="162" y="4375"/>
                  </a:cubicBezTo>
                  <a:cubicBezTo>
                    <a:pt x="1007" y="3779"/>
                    <a:pt x="1912" y="3244"/>
                    <a:pt x="2817" y="2720"/>
                  </a:cubicBezTo>
                  <a:cubicBezTo>
                    <a:pt x="3507" y="2315"/>
                    <a:pt x="4186" y="1934"/>
                    <a:pt x="4936" y="1660"/>
                  </a:cubicBezTo>
                  <a:cubicBezTo>
                    <a:pt x="5650" y="1410"/>
                    <a:pt x="6389" y="1291"/>
                    <a:pt x="7151" y="1196"/>
                  </a:cubicBezTo>
                  <a:cubicBezTo>
                    <a:pt x="7689" y="1141"/>
                    <a:pt x="8220" y="1100"/>
                    <a:pt x="8755" y="1100"/>
                  </a:cubicBezTo>
                  <a:cubicBezTo>
                    <a:pt x="8918" y="1100"/>
                    <a:pt x="9082" y="1104"/>
                    <a:pt x="9246" y="1112"/>
                  </a:cubicBezTo>
                  <a:cubicBezTo>
                    <a:pt x="11151" y="1172"/>
                    <a:pt x="13056" y="1755"/>
                    <a:pt x="14652" y="2791"/>
                  </a:cubicBezTo>
                  <a:cubicBezTo>
                    <a:pt x="16247" y="3839"/>
                    <a:pt x="17533" y="5363"/>
                    <a:pt x="18235" y="7137"/>
                  </a:cubicBezTo>
                  <a:cubicBezTo>
                    <a:pt x="17973" y="5827"/>
                    <a:pt x="17509" y="4553"/>
                    <a:pt x="16783" y="3422"/>
                  </a:cubicBezTo>
                  <a:cubicBezTo>
                    <a:pt x="16057" y="2291"/>
                    <a:pt x="15056" y="1339"/>
                    <a:pt x="13830" y="767"/>
                  </a:cubicBezTo>
                  <a:cubicBezTo>
                    <a:pt x="13032" y="398"/>
                    <a:pt x="12151" y="208"/>
                    <a:pt x="11270" y="100"/>
                  </a:cubicBezTo>
                  <a:cubicBezTo>
                    <a:pt x="10685" y="34"/>
                    <a:pt x="10099" y="1"/>
                    <a:pt x="951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59" name="Google Shape;1159;p20"/>
            <p:cNvSpPr/>
            <p:nvPr/>
          </p:nvSpPr>
          <p:spPr>
            <a:xfrm>
              <a:off x="3611750" y="1770000"/>
              <a:ext cx="259275" cy="343500"/>
            </a:xfrm>
            <a:custGeom>
              <a:avLst/>
              <a:gdLst/>
              <a:ahLst/>
              <a:cxnLst/>
              <a:rect l="l" t="t" r="r" b="b"/>
              <a:pathLst>
                <a:path w="10371" h="13740" extrusionOk="0">
                  <a:moveTo>
                    <a:pt x="3734" y="0"/>
                  </a:moveTo>
                  <a:cubicBezTo>
                    <a:pt x="3240" y="0"/>
                    <a:pt x="2747" y="88"/>
                    <a:pt x="2263" y="167"/>
                  </a:cubicBezTo>
                  <a:cubicBezTo>
                    <a:pt x="1453" y="322"/>
                    <a:pt x="643" y="512"/>
                    <a:pt x="0" y="1024"/>
                  </a:cubicBezTo>
                  <a:cubicBezTo>
                    <a:pt x="12" y="1024"/>
                    <a:pt x="203" y="1048"/>
                    <a:pt x="191" y="1048"/>
                  </a:cubicBezTo>
                  <a:cubicBezTo>
                    <a:pt x="298" y="1060"/>
                    <a:pt x="405" y="1072"/>
                    <a:pt x="489" y="1095"/>
                  </a:cubicBezTo>
                  <a:cubicBezTo>
                    <a:pt x="703" y="1119"/>
                    <a:pt x="893" y="1143"/>
                    <a:pt x="1096" y="1167"/>
                  </a:cubicBezTo>
                  <a:cubicBezTo>
                    <a:pt x="1548" y="1215"/>
                    <a:pt x="1989" y="1238"/>
                    <a:pt x="2441" y="1286"/>
                  </a:cubicBezTo>
                  <a:cubicBezTo>
                    <a:pt x="3275" y="1357"/>
                    <a:pt x="4120" y="1453"/>
                    <a:pt x="4942" y="1691"/>
                  </a:cubicBezTo>
                  <a:cubicBezTo>
                    <a:pt x="5299" y="1798"/>
                    <a:pt x="5644" y="1941"/>
                    <a:pt x="5965" y="2108"/>
                  </a:cubicBezTo>
                  <a:cubicBezTo>
                    <a:pt x="6025" y="2131"/>
                    <a:pt x="6085" y="2167"/>
                    <a:pt x="6144" y="2179"/>
                  </a:cubicBezTo>
                  <a:cubicBezTo>
                    <a:pt x="6239" y="2215"/>
                    <a:pt x="6323" y="2227"/>
                    <a:pt x="6394" y="2274"/>
                  </a:cubicBezTo>
                  <a:cubicBezTo>
                    <a:pt x="6632" y="2393"/>
                    <a:pt x="6811" y="2667"/>
                    <a:pt x="6978" y="2893"/>
                  </a:cubicBezTo>
                  <a:cubicBezTo>
                    <a:pt x="7168" y="3167"/>
                    <a:pt x="7347" y="3429"/>
                    <a:pt x="7489" y="3727"/>
                  </a:cubicBezTo>
                  <a:cubicBezTo>
                    <a:pt x="7501" y="3762"/>
                    <a:pt x="7513" y="3774"/>
                    <a:pt x="7513" y="3798"/>
                  </a:cubicBezTo>
                  <a:cubicBezTo>
                    <a:pt x="7811" y="4417"/>
                    <a:pt x="8025" y="5072"/>
                    <a:pt x="8180" y="5727"/>
                  </a:cubicBezTo>
                  <a:cubicBezTo>
                    <a:pt x="8833" y="8224"/>
                    <a:pt x="9089" y="10842"/>
                    <a:pt x="8949" y="13433"/>
                  </a:cubicBezTo>
                  <a:lnTo>
                    <a:pt x="8949" y="13433"/>
                  </a:lnTo>
                  <a:lnTo>
                    <a:pt x="9454" y="12847"/>
                  </a:lnTo>
                  <a:cubicBezTo>
                    <a:pt x="10371" y="10192"/>
                    <a:pt x="10049" y="7215"/>
                    <a:pt x="9013" y="4596"/>
                  </a:cubicBezTo>
                  <a:cubicBezTo>
                    <a:pt x="8573" y="3477"/>
                    <a:pt x="8001" y="2405"/>
                    <a:pt x="7168" y="1560"/>
                  </a:cubicBezTo>
                  <a:cubicBezTo>
                    <a:pt x="6335" y="703"/>
                    <a:pt x="5227" y="83"/>
                    <a:pt x="4037" y="12"/>
                  </a:cubicBezTo>
                  <a:cubicBezTo>
                    <a:pt x="3936" y="4"/>
                    <a:pt x="3835" y="0"/>
                    <a:pt x="3734" y="0"/>
                  </a:cubicBezTo>
                  <a:close/>
                  <a:moveTo>
                    <a:pt x="8949" y="13433"/>
                  </a:moveTo>
                  <a:lnTo>
                    <a:pt x="8859" y="13537"/>
                  </a:lnTo>
                  <a:cubicBezTo>
                    <a:pt x="8871" y="13609"/>
                    <a:pt x="8894" y="13668"/>
                    <a:pt x="8930" y="13740"/>
                  </a:cubicBezTo>
                  <a:cubicBezTo>
                    <a:pt x="8937" y="13638"/>
                    <a:pt x="8943" y="13535"/>
                    <a:pt x="8949" y="1343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60" name="Google Shape;1160;p20"/>
            <p:cNvSpPr/>
            <p:nvPr/>
          </p:nvSpPr>
          <p:spPr>
            <a:xfrm>
              <a:off x="3872500" y="1902275"/>
              <a:ext cx="492950" cy="148125"/>
            </a:xfrm>
            <a:custGeom>
              <a:avLst/>
              <a:gdLst/>
              <a:ahLst/>
              <a:cxnLst/>
              <a:rect l="l" t="t" r="r" b="b"/>
              <a:pathLst>
                <a:path w="19718" h="5925" extrusionOk="0">
                  <a:moveTo>
                    <a:pt x="12112" y="0"/>
                  </a:moveTo>
                  <a:cubicBezTo>
                    <a:pt x="10553" y="0"/>
                    <a:pt x="8982" y="306"/>
                    <a:pt x="7513" y="817"/>
                  </a:cubicBezTo>
                  <a:cubicBezTo>
                    <a:pt x="5120" y="1662"/>
                    <a:pt x="2929" y="3055"/>
                    <a:pt x="905" y="4579"/>
                  </a:cubicBezTo>
                  <a:lnTo>
                    <a:pt x="0" y="5925"/>
                  </a:lnTo>
                  <a:cubicBezTo>
                    <a:pt x="1786" y="4472"/>
                    <a:pt x="3810" y="3317"/>
                    <a:pt x="5965" y="2508"/>
                  </a:cubicBezTo>
                  <a:cubicBezTo>
                    <a:pt x="7670" y="1893"/>
                    <a:pt x="9443" y="1459"/>
                    <a:pt x="11262" y="1459"/>
                  </a:cubicBezTo>
                  <a:cubicBezTo>
                    <a:pt x="11310" y="1459"/>
                    <a:pt x="11358" y="1459"/>
                    <a:pt x="11407" y="1460"/>
                  </a:cubicBezTo>
                  <a:cubicBezTo>
                    <a:pt x="13264" y="1472"/>
                    <a:pt x="15133" y="1948"/>
                    <a:pt x="16681" y="2960"/>
                  </a:cubicBezTo>
                  <a:cubicBezTo>
                    <a:pt x="17848" y="3722"/>
                    <a:pt x="18788" y="4758"/>
                    <a:pt x="19717" y="5782"/>
                  </a:cubicBezTo>
                  <a:cubicBezTo>
                    <a:pt x="19527" y="4496"/>
                    <a:pt x="18788" y="3365"/>
                    <a:pt x="17955" y="2365"/>
                  </a:cubicBezTo>
                  <a:cubicBezTo>
                    <a:pt x="17526" y="1877"/>
                    <a:pt x="17086" y="1400"/>
                    <a:pt x="16550" y="1043"/>
                  </a:cubicBezTo>
                  <a:cubicBezTo>
                    <a:pt x="16086" y="734"/>
                    <a:pt x="15550" y="531"/>
                    <a:pt x="15014" y="388"/>
                  </a:cubicBezTo>
                  <a:cubicBezTo>
                    <a:pt x="14071" y="122"/>
                    <a:pt x="13094" y="0"/>
                    <a:pt x="121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61" name="Google Shape;1161;p20"/>
            <p:cNvSpPr/>
            <p:nvPr/>
          </p:nvSpPr>
          <p:spPr>
            <a:xfrm>
              <a:off x="3665925" y="1657925"/>
              <a:ext cx="233075" cy="371350"/>
            </a:xfrm>
            <a:custGeom>
              <a:avLst/>
              <a:gdLst/>
              <a:ahLst/>
              <a:cxnLst/>
              <a:rect l="l" t="t" r="r" b="b"/>
              <a:pathLst>
                <a:path w="9323" h="14854" extrusionOk="0">
                  <a:moveTo>
                    <a:pt x="2490" y="1"/>
                  </a:moveTo>
                  <a:cubicBezTo>
                    <a:pt x="1596" y="1"/>
                    <a:pt x="714" y="246"/>
                    <a:pt x="0" y="780"/>
                  </a:cubicBezTo>
                  <a:cubicBezTo>
                    <a:pt x="1905" y="816"/>
                    <a:pt x="3929" y="1102"/>
                    <a:pt x="5418" y="2304"/>
                  </a:cubicBezTo>
                  <a:cubicBezTo>
                    <a:pt x="6430" y="3102"/>
                    <a:pt x="7097" y="4269"/>
                    <a:pt x="7585" y="5459"/>
                  </a:cubicBezTo>
                  <a:cubicBezTo>
                    <a:pt x="8775" y="8400"/>
                    <a:pt x="8894" y="11663"/>
                    <a:pt x="8871" y="14853"/>
                  </a:cubicBezTo>
                  <a:lnTo>
                    <a:pt x="9323" y="14115"/>
                  </a:lnTo>
                  <a:cubicBezTo>
                    <a:pt x="9228" y="12567"/>
                    <a:pt x="9144" y="11020"/>
                    <a:pt x="9013" y="9496"/>
                  </a:cubicBezTo>
                  <a:cubicBezTo>
                    <a:pt x="8859" y="7781"/>
                    <a:pt x="8656" y="6067"/>
                    <a:pt x="8037" y="4471"/>
                  </a:cubicBezTo>
                  <a:cubicBezTo>
                    <a:pt x="7418" y="2864"/>
                    <a:pt x="6358" y="1399"/>
                    <a:pt x="4858" y="590"/>
                  </a:cubicBezTo>
                  <a:cubicBezTo>
                    <a:pt x="4140" y="208"/>
                    <a:pt x="3310" y="1"/>
                    <a:pt x="249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62" name="Google Shape;1162;p20"/>
            <p:cNvSpPr/>
            <p:nvPr/>
          </p:nvSpPr>
          <p:spPr>
            <a:xfrm>
              <a:off x="3803450" y="1601225"/>
              <a:ext cx="162825" cy="358400"/>
            </a:xfrm>
            <a:custGeom>
              <a:avLst/>
              <a:gdLst/>
              <a:ahLst/>
              <a:cxnLst/>
              <a:rect l="l" t="t" r="r" b="b"/>
              <a:pathLst>
                <a:path w="6513" h="14336" extrusionOk="0">
                  <a:moveTo>
                    <a:pt x="0" y="0"/>
                  </a:moveTo>
                  <a:cubicBezTo>
                    <a:pt x="2274" y="750"/>
                    <a:pt x="4024" y="2727"/>
                    <a:pt x="4905" y="4953"/>
                  </a:cubicBezTo>
                  <a:cubicBezTo>
                    <a:pt x="5787" y="7204"/>
                    <a:pt x="5894" y="9680"/>
                    <a:pt x="5667" y="12073"/>
                  </a:cubicBezTo>
                  <a:cubicBezTo>
                    <a:pt x="5596" y="12835"/>
                    <a:pt x="5489" y="13585"/>
                    <a:pt x="5298" y="14335"/>
                  </a:cubicBezTo>
                  <a:lnTo>
                    <a:pt x="6084" y="13347"/>
                  </a:lnTo>
                  <a:cubicBezTo>
                    <a:pt x="6287" y="10513"/>
                    <a:pt x="6513" y="7632"/>
                    <a:pt x="6132" y="4810"/>
                  </a:cubicBezTo>
                  <a:cubicBezTo>
                    <a:pt x="6037" y="4203"/>
                    <a:pt x="5917" y="3572"/>
                    <a:pt x="5667" y="3013"/>
                  </a:cubicBezTo>
                  <a:cubicBezTo>
                    <a:pt x="5203" y="1977"/>
                    <a:pt x="4298" y="1203"/>
                    <a:pt x="3274" y="727"/>
                  </a:cubicBezTo>
                  <a:cubicBezTo>
                    <a:pt x="2262" y="250"/>
                    <a:pt x="1131" y="72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63" name="Google Shape;1163;p20"/>
            <p:cNvSpPr/>
            <p:nvPr/>
          </p:nvSpPr>
          <p:spPr>
            <a:xfrm>
              <a:off x="3940350" y="1811675"/>
              <a:ext cx="492950" cy="115500"/>
            </a:xfrm>
            <a:custGeom>
              <a:avLst/>
              <a:gdLst/>
              <a:ahLst/>
              <a:cxnLst/>
              <a:rect l="l" t="t" r="r" b="b"/>
              <a:pathLst>
                <a:path w="19718" h="4620" extrusionOk="0">
                  <a:moveTo>
                    <a:pt x="14595" y="0"/>
                  </a:moveTo>
                  <a:cubicBezTo>
                    <a:pt x="13560" y="0"/>
                    <a:pt x="12523" y="144"/>
                    <a:pt x="11502" y="333"/>
                  </a:cubicBezTo>
                  <a:cubicBezTo>
                    <a:pt x="7883" y="983"/>
                    <a:pt x="4369" y="2222"/>
                    <a:pt x="1138" y="3974"/>
                  </a:cubicBezTo>
                  <a:lnTo>
                    <a:pt x="1138" y="3974"/>
                  </a:lnTo>
                  <a:cubicBezTo>
                    <a:pt x="1164" y="3967"/>
                    <a:pt x="1190" y="3960"/>
                    <a:pt x="1215" y="3953"/>
                  </a:cubicBezTo>
                  <a:cubicBezTo>
                    <a:pt x="4263" y="3096"/>
                    <a:pt x="7335" y="2298"/>
                    <a:pt x="10407" y="1572"/>
                  </a:cubicBezTo>
                  <a:cubicBezTo>
                    <a:pt x="10931" y="1453"/>
                    <a:pt x="11467" y="1333"/>
                    <a:pt x="12002" y="1286"/>
                  </a:cubicBezTo>
                  <a:cubicBezTo>
                    <a:pt x="12130" y="1278"/>
                    <a:pt x="12259" y="1274"/>
                    <a:pt x="12388" y="1274"/>
                  </a:cubicBezTo>
                  <a:cubicBezTo>
                    <a:pt x="12811" y="1274"/>
                    <a:pt x="13235" y="1314"/>
                    <a:pt x="13646" y="1369"/>
                  </a:cubicBezTo>
                  <a:cubicBezTo>
                    <a:pt x="15384" y="1643"/>
                    <a:pt x="17063" y="2298"/>
                    <a:pt x="18539" y="3274"/>
                  </a:cubicBezTo>
                  <a:cubicBezTo>
                    <a:pt x="18863" y="3490"/>
                    <a:pt x="19206" y="3735"/>
                    <a:pt x="19595" y="3735"/>
                  </a:cubicBezTo>
                  <a:cubicBezTo>
                    <a:pt x="19635" y="3735"/>
                    <a:pt x="19676" y="3732"/>
                    <a:pt x="19718" y="3727"/>
                  </a:cubicBezTo>
                  <a:cubicBezTo>
                    <a:pt x="19682" y="3119"/>
                    <a:pt x="19372" y="2536"/>
                    <a:pt x="19015" y="2024"/>
                  </a:cubicBezTo>
                  <a:cubicBezTo>
                    <a:pt x="18610" y="1453"/>
                    <a:pt x="18134" y="893"/>
                    <a:pt x="17527" y="560"/>
                  </a:cubicBezTo>
                  <a:cubicBezTo>
                    <a:pt x="17051" y="286"/>
                    <a:pt x="16515" y="167"/>
                    <a:pt x="15979" y="95"/>
                  </a:cubicBezTo>
                  <a:cubicBezTo>
                    <a:pt x="15519" y="29"/>
                    <a:pt x="15058" y="0"/>
                    <a:pt x="14595" y="0"/>
                  </a:cubicBezTo>
                  <a:close/>
                  <a:moveTo>
                    <a:pt x="1138" y="3974"/>
                  </a:moveTo>
                  <a:lnTo>
                    <a:pt x="1138" y="3974"/>
                  </a:lnTo>
                  <a:cubicBezTo>
                    <a:pt x="762" y="4081"/>
                    <a:pt x="369" y="4215"/>
                    <a:pt x="108" y="4501"/>
                  </a:cubicBezTo>
                  <a:lnTo>
                    <a:pt x="108" y="4501"/>
                  </a:lnTo>
                  <a:cubicBezTo>
                    <a:pt x="108" y="4501"/>
                    <a:pt x="108" y="4501"/>
                    <a:pt x="108" y="4501"/>
                  </a:cubicBezTo>
                  <a:lnTo>
                    <a:pt x="108" y="4501"/>
                  </a:lnTo>
                  <a:lnTo>
                    <a:pt x="1" y="4620"/>
                  </a:lnTo>
                  <a:cubicBezTo>
                    <a:pt x="16" y="4611"/>
                    <a:pt x="30" y="4602"/>
                    <a:pt x="45" y="4593"/>
                  </a:cubicBezTo>
                  <a:lnTo>
                    <a:pt x="45" y="4593"/>
                  </a:lnTo>
                  <a:cubicBezTo>
                    <a:pt x="46" y="4594"/>
                    <a:pt x="48" y="4594"/>
                    <a:pt x="49" y="4594"/>
                  </a:cubicBezTo>
                  <a:cubicBezTo>
                    <a:pt x="60" y="4594"/>
                    <a:pt x="82" y="4581"/>
                    <a:pt x="98" y="4562"/>
                  </a:cubicBezTo>
                  <a:lnTo>
                    <a:pt x="98" y="4562"/>
                  </a:lnTo>
                  <a:cubicBezTo>
                    <a:pt x="441" y="4361"/>
                    <a:pt x="788" y="4164"/>
                    <a:pt x="1138" y="397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64" name="Google Shape;1164;p20"/>
            <p:cNvSpPr/>
            <p:nvPr/>
          </p:nvSpPr>
          <p:spPr>
            <a:xfrm>
              <a:off x="3928450" y="1558900"/>
              <a:ext cx="125050" cy="293575"/>
            </a:xfrm>
            <a:custGeom>
              <a:avLst/>
              <a:gdLst/>
              <a:ahLst/>
              <a:cxnLst/>
              <a:rect l="l" t="t" r="r" b="b"/>
              <a:pathLst>
                <a:path w="5002" h="11743" extrusionOk="0">
                  <a:moveTo>
                    <a:pt x="119" y="1"/>
                  </a:moveTo>
                  <a:cubicBezTo>
                    <a:pt x="80" y="1"/>
                    <a:pt x="40" y="2"/>
                    <a:pt x="1" y="3"/>
                  </a:cubicBezTo>
                  <a:cubicBezTo>
                    <a:pt x="2025" y="967"/>
                    <a:pt x="3454" y="2955"/>
                    <a:pt x="3989" y="5134"/>
                  </a:cubicBezTo>
                  <a:cubicBezTo>
                    <a:pt x="4525" y="7301"/>
                    <a:pt x="4251" y="9623"/>
                    <a:pt x="3525" y="11742"/>
                  </a:cubicBezTo>
                  <a:lnTo>
                    <a:pt x="4251" y="11254"/>
                  </a:lnTo>
                  <a:cubicBezTo>
                    <a:pt x="4406" y="10694"/>
                    <a:pt x="4597" y="9920"/>
                    <a:pt x="4727" y="8992"/>
                  </a:cubicBezTo>
                  <a:cubicBezTo>
                    <a:pt x="4835" y="8218"/>
                    <a:pt x="5001" y="7099"/>
                    <a:pt x="4918" y="5753"/>
                  </a:cubicBezTo>
                  <a:cubicBezTo>
                    <a:pt x="4847" y="4384"/>
                    <a:pt x="4775" y="3420"/>
                    <a:pt x="4299" y="2515"/>
                  </a:cubicBezTo>
                  <a:cubicBezTo>
                    <a:pt x="3496" y="1002"/>
                    <a:pt x="1828" y="1"/>
                    <a:pt x="11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65" name="Google Shape;1165;p20"/>
            <p:cNvSpPr/>
            <p:nvPr/>
          </p:nvSpPr>
          <p:spPr>
            <a:xfrm>
              <a:off x="4020125" y="1728575"/>
              <a:ext cx="382525" cy="106625"/>
            </a:xfrm>
            <a:custGeom>
              <a:avLst/>
              <a:gdLst/>
              <a:ahLst/>
              <a:cxnLst/>
              <a:rect l="l" t="t" r="r" b="b"/>
              <a:pathLst>
                <a:path w="15301" h="4265" extrusionOk="0">
                  <a:moveTo>
                    <a:pt x="10691" y="0"/>
                  </a:moveTo>
                  <a:cubicBezTo>
                    <a:pt x="9995" y="0"/>
                    <a:pt x="9111" y="90"/>
                    <a:pt x="7966" y="336"/>
                  </a:cubicBezTo>
                  <a:cubicBezTo>
                    <a:pt x="6394" y="681"/>
                    <a:pt x="3978" y="1395"/>
                    <a:pt x="1251" y="3014"/>
                  </a:cubicBezTo>
                  <a:lnTo>
                    <a:pt x="1" y="4265"/>
                  </a:lnTo>
                  <a:cubicBezTo>
                    <a:pt x="3324" y="2297"/>
                    <a:pt x="7197" y="1246"/>
                    <a:pt x="11067" y="1246"/>
                  </a:cubicBezTo>
                  <a:cubicBezTo>
                    <a:pt x="11717" y="1246"/>
                    <a:pt x="12367" y="1276"/>
                    <a:pt x="13014" y="1336"/>
                  </a:cubicBezTo>
                  <a:cubicBezTo>
                    <a:pt x="13800" y="1407"/>
                    <a:pt x="14634" y="1550"/>
                    <a:pt x="15265" y="2050"/>
                  </a:cubicBezTo>
                  <a:cubicBezTo>
                    <a:pt x="15272" y="2056"/>
                    <a:pt x="15276" y="2059"/>
                    <a:pt x="15277" y="2059"/>
                  </a:cubicBezTo>
                  <a:cubicBezTo>
                    <a:pt x="15300" y="2059"/>
                    <a:pt x="14030" y="777"/>
                    <a:pt x="12598" y="300"/>
                  </a:cubicBezTo>
                  <a:cubicBezTo>
                    <a:pt x="12164" y="146"/>
                    <a:pt x="11580" y="0"/>
                    <a:pt x="1069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66" name="Google Shape;1166;p20"/>
            <p:cNvSpPr/>
            <p:nvPr/>
          </p:nvSpPr>
          <p:spPr>
            <a:xfrm>
              <a:off x="4021025" y="1515275"/>
              <a:ext cx="107175" cy="244025"/>
            </a:xfrm>
            <a:custGeom>
              <a:avLst/>
              <a:gdLst/>
              <a:ahLst/>
              <a:cxnLst/>
              <a:rect l="l" t="t" r="r" b="b"/>
              <a:pathLst>
                <a:path w="4287" h="9761" extrusionOk="0">
                  <a:moveTo>
                    <a:pt x="1634" y="0"/>
                  </a:moveTo>
                  <a:cubicBezTo>
                    <a:pt x="1042" y="0"/>
                    <a:pt x="451" y="205"/>
                    <a:pt x="1" y="581"/>
                  </a:cubicBezTo>
                  <a:cubicBezTo>
                    <a:pt x="148" y="545"/>
                    <a:pt x="297" y="528"/>
                    <a:pt x="447" y="528"/>
                  </a:cubicBezTo>
                  <a:cubicBezTo>
                    <a:pt x="1285" y="528"/>
                    <a:pt x="2121" y="1064"/>
                    <a:pt x="2596" y="1771"/>
                  </a:cubicBezTo>
                  <a:cubicBezTo>
                    <a:pt x="3168" y="2605"/>
                    <a:pt x="3358" y="3653"/>
                    <a:pt x="3453" y="4665"/>
                  </a:cubicBezTo>
                  <a:cubicBezTo>
                    <a:pt x="3620" y="6367"/>
                    <a:pt x="3537" y="8082"/>
                    <a:pt x="3251" y="9760"/>
                  </a:cubicBezTo>
                  <a:lnTo>
                    <a:pt x="3775" y="9272"/>
                  </a:lnTo>
                  <a:cubicBezTo>
                    <a:pt x="3894" y="8248"/>
                    <a:pt x="4192" y="5689"/>
                    <a:pt x="4263" y="3212"/>
                  </a:cubicBezTo>
                  <a:cubicBezTo>
                    <a:pt x="4287" y="2795"/>
                    <a:pt x="4263" y="2081"/>
                    <a:pt x="3870" y="1343"/>
                  </a:cubicBezTo>
                  <a:cubicBezTo>
                    <a:pt x="3513" y="676"/>
                    <a:pt x="2858" y="200"/>
                    <a:pt x="2108" y="45"/>
                  </a:cubicBezTo>
                  <a:cubicBezTo>
                    <a:pt x="1952" y="15"/>
                    <a:pt x="1793" y="0"/>
                    <a:pt x="163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67" name="Google Shape;1167;p20"/>
            <p:cNvSpPr/>
            <p:nvPr/>
          </p:nvSpPr>
          <p:spPr>
            <a:xfrm>
              <a:off x="4121925" y="1657650"/>
              <a:ext cx="309000" cy="84375"/>
            </a:xfrm>
            <a:custGeom>
              <a:avLst/>
              <a:gdLst/>
              <a:ahLst/>
              <a:cxnLst/>
              <a:rect l="l" t="t" r="r" b="b"/>
              <a:pathLst>
                <a:path w="12360" h="3375" extrusionOk="0">
                  <a:moveTo>
                    <a:pt x="8540" y="1"/>
                  </a:moveTo>
                  <a:cubicBezTo>
                    <a:pt x="7711" y="1"/>
                    <a:pt x="6881" y="169"/>
                    <a:pt x="6085" y="398"/>
                  </a:cubicBezTo>
                  <a:cubicBezTo>
                    <a:pt x="4115" y="944"/>
                    <a:pt x="2233" y="1817"/>
                    <a:pt x="557" y="2974"/>
                  </a:cubicBezTo>
                  <a:lnTo>
                    <a:pt x="557" y="2974"/>
                  </a:lnTo>
                  <a:cubicBezTo>
                    <a:pt x="1414" y="2732"/>
                    <a:pt x="2278" y="2483"/>
                    <a:pt x="3132" y="2244"/>
                  </a:cubicBezTo>
                  <a:cubicBezTo>
                    <a:pt x="4649" y="1812"/>
                    <a:pt x="6231" y="1373"/>
                    <a:pt x="7792" y="1373"/>
                  </a:cubicBezTo>
                  <a:cubicBezTo>
                    <a:pt x="8338" y="1373"/>
                    <a:pt x="8882" y="1427"/>
                    <a:pt x="9419" y="1553"/>
                  </a:cubicBezTo>
                  <a:cubicBezTo>
                    <a:pt x="10419" y="1791"/>
                    <a:pt x="11347" y="2256"/>
                    <a:pt x="12359" y="2256"/>
                  </a:cubicBezTo>
                  <a:cubicBezTo>
                    <a:pt x="11967" y="1101"/>
                    <a:pt x="10835" y="351"/>
                    <a:pt x="9657" y="113"/>
                  </a:cubicBezTo>
                  <a:cubicBezTo>
                    <a:pt x="9287" y="35"/>
                    <a:pt x="8914" y="1"/>
                    <a:pt x="8540" y="1"/>
                  </a:cubicBezTo>
                  <a:close/>
                  <a:moveTo>
                    <a:pt x="557" y="2974"/>
                  </a:moveTo>
                  <a:cubicBezTo>
                    <a:pt x="435" y="3009"/>
                    <a:pt x="313" y="3043"/>
                    <a:pt x="191" y="3077"/>
                  </a:cubicBezTo>
                  <a:lnTo>
                    <a:pt x="1" y="3375"/>
                  </a:lnTo>
                  <a:cubicBezTo>
                    <a:pt x="184" y="3238"/>
                    <a:pt x="369" y="3104"/>
                    <a:pt x="557" y="297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68" name="Google Shape;1168;p20"/>
            <p:cNvSpPr/>
            <p:nvPr/>
          </p:nvSpPr>
          <p:spPr>
            <a:xfrm>
              <a:off x="4139800" y="1510775"/>
              <a:ext cx="69675" cy="184725"/>
            </a:xfrm>
            <a:custGeom>
              <a:avLst/>
              <a:gdLst/>
              <a:ahLst/>
              <a:cxnLst/>
              <a:rect l="l" t="t" r="r" b="b"/>
              <a:pathLst>
                <a:path w="2787" h="7389" extrusionOk="0">
                  <a:moveTo>
                    <a:pt x="162" y="0"/>
                  </a:moveTo>
                  <a:cubicBezTo>
                    <a:pt x="131" y="0"/>
                    <a:pt x="123" y="11"/>
                    <a:pt x="119" y="23"/>
                  </a:cubicBezTo>
                  <a:cubicBezTo>
                    <a:pt x="0" y="165"/>
                    <a:pt x="857" y="737"/>
                    <a:pt x="1250" y="1689"/>
                  </a:cubicBezTo>
                  <a:cubicBezTo>
                    <a:pt x="1369" y="1963"/>
                    <a:pt x="1465" y="2356"/>
                    <a:pt x="1369" y="3737"/>
                  </a:cubicBezTo>
                  <a:cubicBezTo>
                    <a:pt x="1203" y="5928"/>
                    <a:pt x="738" y="7297"/>
                    <a:pt x="953" y="7381"/>
                  </a:cubicBezTo>
                  <a:cubicBezTo>
                    <a:pt x="957" y="7385"/>
                    <a:pt x="963" y="7388"/>
                    <a:pt x="974" y="7388"/>
                  </a:cubicBezTo>
                  <a:cubicBezTo>
                    <a:pt x="1021" y="7388"/>
                    <a:pt x="1146" y="7311"/>
                    <a:pt x="1441" y="6869"/>
                  </a:cubicBezTo>
                  <a:cubicBezTo>
                    <a:pt x="1941" y="6107"/>
                    <a:pt x="2786" y="4845"/>
                    <a:pt x="2691" y="3023"/>
                  </a:cubicBezTo>
                  <a:cubicBezTo>
                    <a:pt x="2655" y="2487"/>
                    <a:pt x="2584" y="1106"/>
                    <a:pt x="1798" y="630"/>
                  </a:cubicBezTo>
                  <a:cubicBezTo>
                    <a:pt x="1572" y="499"/>
                    <a:pt x="1107" y="320"/>
                    <a:pt x="786" y="201"/>
                  </a:cubicBezTo>
                  <a:cubicBezTo>
                    <a:pt x="381" y="42"/>
                    <a:pt x="225" y="0"/>
                    <a:pt x="16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69" name="Google Shape;1169;p20"/>
            <p:cNvSpPr/>
            <p:nvPr/>
          </p:nvSpPr>
          <p:spPr>
            <a:xfrm>
              <a:off x="4213600" y="1609225"/>
              <a:ext cx="205125" cy="50050"/>
            </a:xfrm>
            <a:custGeom>
              <a:avLst/>
              <a:gdLst/>
              <a:ahLst/>
              <a:cxnLst/>
              <a:rect l="l" t="t" r="r" b="b"/>
              <a:pathLst>
                <a:path w="8205" h="2002" extrusionOk="0">
                  <a:moveTo>
                    <a:pt x="5324" y="0"/>
                  </a:moveTo>
                  <a:cubicBezTo>
                    <a:pt x="5092" y="0"/>
                    <a:pt x="4861" y="15"/>
                    <a:pt x="4632" y="37"/>
                  </a:cubicBezTo>
                  <a:cubicBezTo>
                    <a:pt x="3335" y="168"/>
                    <a:pt x="2073" y="585"/>
                    <a:pt x="953" y="1264"/>
                  </a:cubicBezTo>
                  <a:lnTo>
                    <a:pt x="1346" y="883"/>
                  </a:lnTo>
                  <a:lnTo>
                    <a:pt x="1346" y="883"/>
                  </a:lnTo>
                  <a:cubicBezTo>
                    <a:pt x="834" y="1180"/>
                    <a:pt x="394" y="1561"/>
                    <a:pt x="1" y="2002"/>
                  </a:cubicBezTo>
                  <a:cubicBezTo>
                    <a:pt x="1128" y="1269"/>
                    <a:pt x="2491" y="963"/>
                    <a:pt x="3825" y="963"/>
                  </a:cubicBezTo>
                  <a:cubicBezTo>
                    <a:pt x="3900" y="963"/>
                    <a:pt x="3975" y="964"/>
                    <a:pt x="4049" y="966"/>
                  </a:cubicBezTo>
                  <a:cubicBezTo>
                    <a:pt x="5466" y="978"/>
                    <a:pt x="6847" y="1323"/>
                    <a:pt x="8204" y="1752"/>
                  </a:cubicBezTo>
                  <a:cubicBezTo>
                    <a:pt x="8026" y="1049"/>
                    <a:pt x="7430" y="514"/>
                    <a:pt x="6764" y="252"/>
                  </a:cubicBezTo>
                  <a:cubicBezTo>
                    <a:pt x="6310" y="65"/>
                    <a:pt x="5817" y="0"/>
                    <a:pt x="53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70" name="Google Shape;1170;p20"/>
            <p:cNvSpPr/>
            <p:nvPr/>
          </p:nvSpPr>
          <p:spPr>
            <a:xfrm>
              <a:off x="4187725" y="1496100"/>
              <a:ext cx="66400" cy="139675"/>
            </a:xfrm>
            <a:custGeom>
              <a:avLst/>
              <a:gdLst/>
              <a:ahLst/>
              <a:cxnLst/>
              <a:rect l="l" t="t" r="r" b="b"/>
              <a:pathLst>
                <a:path w="2656" h="5587" extrusionOk="0">
                  <a:moveTo>
                    <a:pt x="859" y="1"/>
                  </a:moveTo>
                  <a:cubicBezTo>
                    <a:pt x="568" y="1"/>
                    <a:pt x="277" y="53"/>
                    <a:pt x="0" y="145"/>
                  </a:cubicBezTo>
                  <a:cubicBezTo>
                    <a:pt x="964" y="550"/>
                    <a:pt x="1631" y="1479"/>
                    <a:pt x="1881" y="2491"/>
                  </a:cubicBezTo>
                  <a:cubicBezTo>
                    <a:pt x="2155" y="3503"/>
                    <a:pt x="2048" y="4574"/>
                    <a:pt x="1798" y="5586"/>
                  </a:cubicBezTo>
                  <a:lnTo>
                    <a:pt x="1905" y="5336"/>
                  </a:lnTo>
                  <a:cubicBezTo>
                    <a:pt x="2167" y="4277"/>
                    <a:pt x="2393" y="3229"/>
                    <a:pt x="2572" y="2157"/>
                  </a:cubicBezTo>
                  <a:cubicBezTo>
                    <a:pt x="2619" y="1836"/>
                    <a:pt x="2655" y="1526"/>
                    <a:pt x="2596" y="1217"/>
                  </a:cubicBezTo>
                  <a:cubicBezTo>
                    <a:pt x="2500" y="693"/>
                    <a:pt x="2060" y="288"/>
                    <a:pt x="1560" y="110"/>
                  </a:cubicBezTo>
                  <a:cubicBezTo>
                    <a:pt x="1331" y="35"/>
                    <a:pt x="1095" y="1"/>
                    <a:pt x="8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71" name="Google Shape;1171;p20"/>
            <p:cNvSpPr/>
            <p:nvPr/>
          </p:nvSpPr>
          <p:spPr>
            <a:xfrm>
              <a:off x="4266600" y="1497350"/>
              <a:ext cx="33050" cy="115200"/>
            </a:xfrm>
            <a:custGeom>
              <a:avLst/>
              <a:gdLst/>
              <a:ahLst/>
              <a:cxnLst/>
              <a:rect l="l" t="t" r="r" b="b"/>
              <a:pathLst>
                <a:path w="1322" h="4608" extrusionOk="0">
                  <a:moveTo>
                    <a:pt x="179" y="0"/>
                  </a:moveTo>
                  <a:cubicBezTo>
                    <a:pt x="965" y="1417"/>
                    <a:pt x="893" y="3262"/>
                    <a:pt x="0" y="4608"/>
                  </a:cubicBezTo>
                  <a:lnTo>
                    <a:pt x="417" y="4203"/>
                  </a:lnTo>
                  <a:cubicBezTo>
                    <a:pt x="536" y="3953"/>
                    <a:pt x="643" y="3715"/>
                    <a:pt x="762" y="3453"/>
                  </a:cubicBezTo>
                  <a:cubicBezTo>
                    <a:pt x="1036" y="2834"/>
                    <a:pt x="1322" y="2191"/>
                    <a:pt x="1310" y="1512"/>
                  </a:cubicBezTo>
                  <a:cubicBezTo>
                    <a:pt x="1274" y="833"/>
                    <a:pt x="846" y="107"/>
                    <a:pt x="17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72" name="Google Shape;1172;p20"/>
            <p:cNvSpPr/>
            <p:nvPr/>
          </p:nvSpPr>
          <p:spPr>
            <a:xfrm>
              <a:off x="4299925" y="1572950"/>
              <a:ext cx="93800" cy="26800"/>
            </a:xfrm>
            <a:custGeom>
              <a:avLst/>
              <a:gdLst/>
              <a:ahLst/>
              <a:cxnLst/>
              <a:rect l="l" t="t" r="r" b="b"/>
              <a:pathLst>
                <a:path w="3752" h="1072" extrusionOk="0">
                  <a:moveTo>
                    <a:pt x="1855" y="0"/>
                  </a:moveTo>
                  <a:cubicBezTo>
                    <a:pt x="1724" y="0"/>
                    <a:pt x="1593" y="5"/>
                    <a:pt x="1465" y="12"/>
                  </a:cubicBezTo>
                  <a:cubicBezTo>
                    <a:pt x="1120" y="48"/>
                    <a:pt x="763" y="107"/>
                    <a:pt x="429" y="167"/>
                  </a:cubicBezTo>
                  <a:lnTo>
                    <a:pt x="1" y="667"/>
                  </a:lnTo>
                  <a:cubicBezTo>
                    <a:pt x="263" y="524"/>
                    <a:pt x="560" y="429"/>
                    <a:pt x="834" y="393"/>
                  </a:cubicBezTo>
                  <a:cubicBezTo>
                    <a:pt x="931" y="383"/>
                    <a:pt x="1027" y="378"/>
                    <a:pt x="1124" y="378"/>
                  </a:cubicBezTo>
                  <a:cubicBezTo>
                    <a:pt x="1467" y="378"/>
                    <a:pt x="1809" y="438"/>
                    <a:pt x="2144" y="512"/>
                  </a:cubicBezTo>
                  <a:cubicBezTo>
                    <a:pt x="2334" y="536"/>
                    <a:pt x="2537" y="584"/>
                    <a:pt x="2715" y="631"/>
                  </a:cubicBezTo>
                  <a:cubicBezTo>
                    <a:pt x="3084" y="726"/>
                    <a:pt x="3442" y="881"/>
                    <a:pt x="3751" y="1072"/>
                  </a:cubicBezTo>
                  <a:cubicBezTo>
                    <a:pt x="3632" y="631"/>
                    <a:pt x="3251" y="298"/>
                    <a:pt x="2811" y="131"/>
                  </a:cubicBezTo>
                  <a:cubicBezTo>
                    <a:pt x="2506" y="30"/>
                    <a:pt x="2178" y="0"/>
                    <a:pt x="185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73" name="Google Shape;1173;p20"/>
            <p:cNvSpPr/>
            <p:nvPr/>
          </p:nvSpPr>
          <p:spPr>
            <a:xfrm>
              <a:off x="4311825" y="1505400"/>
              <a:ext cx="24450" cy="74125"/>
            </a:xfrm>
            <a:custGeom>
              <a:avLst/>
              <a:gdLst/>
              <a:ahLst/>
              <a:cxnLst/>
              <a:rect l="l" t="t" r="r" b="b"/>
              <a:pathLst>
                <a:path w="978" h="2965" extrusionOk="0">
                  <a:moveTo>
                    <a:pt x="217" y="0"/>
                  </a:moveTo>
                  <a:cubicBezTo>
                    <a:pt x="205" y="0"/>
                    <a:pt x="192" y="4"/>
                    <a:pt x="180" y="11"/>
                  </a:cubicBezTo>
                  <a:cubicBezTo>
                    <a:pt x="120" y="59"/>
                    <a:pt x="120" y="130"/>
                    <a:pt x="144" y="202"/>
                  </a:cubicBezTo>
                  <a:cubicBezTo>
                    <a:pt x="346" y="1107"/>
                    <a:pt x="299" y="2083"/>
                    <a:pt x="1" y="2952"/>
                  </a:cubicBezTo>
                  <a:lnTo>
                    <a:pt x="84" y="2964"/>
                  </a:lnTo>
                  <a:cubicBezTo>
                    <a:pt x="406" y="2619"/>
                    <a:pt x="751" y="2226"/>
                    <a:pt x="858" y="1750"/>
                  </a:cubicBezTo>
                  <a:cubicBezTo>
                    <a:pt x="977" y="1154"/>
                    <a:pt x="739" y="547"/>
                    <a:pt x="346" y="83"/>
                  </a:cubicBezTo>
                  <a:cubicBezTo>
                    <a:pt x="309" y="45"/>
                    <a:pt x="264" y="0"/>
                    <a:pt x="2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74" name="Google Shape;1174;p20"/>
            <p:cNvSpPr/>
            <p:nvPr/>
          </p:nvSpPr>
          <p:spPr>
            <a:xfrm>
              <a:off x="3753725" y="1536925"/>
              <a:ext cx="622725" cy="732550"/>
            </a:xfrm>
            <a:custGeom>
              <a:avLst/>
              <a:gdLst/>
              <a:ahLst/>
              <a:cxnLst/>
              <a:rect l="l" t="t" r="r" b="b"/>
              <a:pathLst>
                <a:path w="24909" h="29302" extrusionOk="0">
                  <a:moveTo>
                    <a:pt x="24909" y="1"/>
                  </a:moveTo>
                  <a:cubicBezTo>
                    <a:pt x="22075" y="1620"/>
                    <a:pt x="19408" y="3513"/>
                    <a:pt x="16896" y="5644"/>
                  </a:cubicBezTo>
                  <a:cubicBezTo>
                    <a:pt x="15646" y="6692"/>
                    <a:pt x="14455" y="7799"/>
                    <a:pt x="13300" y="8954"/>
                  </a:cubicBezTo>
                  <a:cubicBezTo>
                    <a:pt x="12717" y="9537"/>
                    <a:pt x="12145" y="10121"/>
                    <a:pt x="11597" y="10728"/>
                  </a:cubicBezTo>
                  <a:cubicBezTo>
                    <a:pt x="11335" y="11026"/>
                    <a:pt x="11050" y="11323"/>
                    <a:pt x="10776" y="11633"/>
                  </a:cubicBezTo>
                  <a:lnTo>
                    <a:pt x="9978" y="12562"/>
                  </a:lnTo>
                  <a:cubicBezTo>
                    <a:pt x="7859" y="15062"/>
                    <a:pt x="5942" y="17705"/>
                    <a:pt x="4275" y="20527"/>
                  </a:cubicBezTo>
                  <a:cubicBezTo>
                    <a:pt x="2608" y="23325"/>
                    <a:pt x="1156" y="26254"/>
                    <a:pt x="1" y="29302"/>
                  </a:cubicBezTo>
                  <a:cubicBezTo>
                    <a:pt x="751" y="27861"/>
                    <a:pt x="1513" y="26432"/>
                    <a:pt x="2322" y="25027"/>
                  </a:cubicBezTo>
                  <a:cubicBezTo>
                    <a:pt x="3132" y="23622"/>
                    <a:pt x="3989" y="22253"/>
                    <a:pt x="4870" y="20896"/>
                  </a:cubicBezTo>
                  <a:cubicBezTo>
                    <a:pt x="5323" y="20205"/>
                    <a:pt x="5763" y="19551"/>
                    <a:pt x="6228" y="18884"/>
                  </a:cubicBezTo>
                  <a:cubicBezTo>
                    <a:pt x="6454" y="18562"/>
                    <a:pt x="6692" y="18229"/>
                    <a:pt x="6930" y="17908"/>
                  </a:cubicBezTo>
                  <a:lnTo>
                    <a:pt x="7287" y="17407"/>
                  </a:lnTo>
                  <a:lnTo>
                    <a:pt x="7656" y="16931"/>
                  </a:lnTo>
                  <a:cubicBezTo>
                    <a:pt x="8609" y="15622"/>
                    <a:pt x="9621" y="14371"/>
                    <a:pt x="10657" y="13145"/>
                  </a:cubicBezTo>
                  <a:lnTo>
                    <a:pt x="11455" y="12216"/>
                  </a:lnTo>
                  <a:cubicBezTo>
                    <a:pt x="11705" y="11907"/>
                    <a:pt x="11990" y="11609"/>
                    <a:pt x="12252" y="11311"/>
                  </a:cubicBezTo>
                  <a:cubicBezTo>
                    <a:pt x="12526" y="11014"/>
                    <a:pt x="12788" y="10704"/>
                    <a:pt x="13074" y="10418"/>
                  </a:cubicBezTo>
                  <a:lnTo>
                    <a:pt x="13907" y="9537"/>
                  </a:lnTo>
                  <a:cubicBezTo>
                    <a:pt x="15026" y="8359"/>
                    <a:pt x="16181" y="7251"/>
                    <a:pt x="17372" y="6144"/>
                  </a:cubicBezTo>
                  <a:cubicBezTo>
                    <a:pt x="19753" y="3953"/>
                    <a:pt x="22289" y="1929"/>
                    <a:pt x="249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  <p:grpSp>
        <p:nvGrpSpPr>
          <p:cNvPr id="1175" name="Google Shape;1175;p20"/>
          <p:cNvGrpSpPr/>
          <p:nvPr/>
        </p:nvGrpSpPr>
        <p:grpSpPr>
          <a:xfrm>
            <a:off x="-274198" y="-6259"/>
            <a:ext cx="1159289" cy="1091309"/>
            <a:chOff x="3611750" y="1496100"/>
            <a:chExt cx="821550" cy="773375"/>
          </a:xfrm>
        </p:grpSpPr>
        <p:sp>
          <p:nvSpPr>
            <p:cNvPr id="1176" name="Google Shape;1176;p20"/>
            <p:cNvSpPr/>
            <p:nvPr/>
          </p:nvSpPr>
          <p:spPr>
            <a:xfrm>
              <a:off x="3829175" y="2004725"/>
              <a:ext cx="455900" cy="178425"/>
            </a:xfrm>
            <a:custGeom>
              <a:avLst/>
              <a:gdLst/>
              <a:ahLst/>
              <a:cxnLst/>
              <a:rect l="l" t="t" r="r" b="b"/>
              <a:pathLst>
                <a:path w="18236" h="7137" extrusionOk="0">
                  <a:moveTo>
                    <a:pt x="9519" y="1"/>
                  </a:moveTo>
                  <a:cubicBezTo>
                    <a:pt x="5908" y="1"/>
                    <a:pt x="2471" y="1297"/>
                    <a:pt x="174" y="4148"/>
                  </a:cubicBezTo>
                  <a:lnTo>
                    <a:pt x="66" y="4351"/>
                  </a:lnTo>
                  <a:cubicBezTo>
                    <a:pt x="66" y="4343"/>
                    <a:pt x="63" y="4340"/>
                    <a:pt x="58" y="4340"/>
                  </a:cubicBezTo>
                  <a:cubicBezTo>
                    <a:pt x="40" y="4340"/>
                    <a:pt x="0" y="4380"/>
                    <a:pt x="19" y="4399"/>
                  </a:cubicBezTo>
                  <a:cubicBezTo>
                    <a:pt x="33" y="4409"/>
                    <a:pt x="48" y="4414"/>
                    <a:pt x="62" y="4414"/>
                  </a:cubicBezTo>
                  <a:cubicBezTo>
                    <a:pt x="95" y="4414"/>
                    <a:pt x="129" y="4391"/>
                    <a:pt x="162" y="4375"/>
                  </a:cubicBezTo>
                  <a:cubicBezTo>
                    <a:pt x="1007" y="3779"/>
                    <a:pt x="1912" y="3244"/>
                    <a:pt x="2817" y="2720"/>
                  </a:cubicBezTo>
                  <a:cubicBezTo>
                    <a:pt x="3507" y="2315"/>
                    <a:pt x="4186" y="1934"/>
                    <a:pt x="4936" y="1660"/>
                  </a:cubicBezTo>
                  <a:cubicBezTo>
                    <a:pt x="5650" y="1410"/>
                    <a:pt x="6389" y="1291"/>
                    <a:pt x="7151" y="1196"/>
                  </a:cubicBezTo>
                  <a:cubicBezTo>
                    <a:pt x="7689" y="1141"/>
                    <a:pt x="8220" y="1100"/>
                    <a:pt x="8755" y="1100"/>
                  </a:cubicBezTo>
                  <a:cubicBezTo>
                    <a:pt x="8918" y="1100"/>
                    <a:pt x="9082" y="1104"/>
                    <a:pt x="9246" y="1112"/>
                  </a:cubicBezTo>
                  <a:cubicBezTo>
                    <a:pt x="11151" y="1172"/>
                    <a:pt x="13056" y="1755"/>
                    <a:pt x="14652" y="2791"/>
                  </a:cubicBezTo>
                  <a:cubicBezTo>
                    <a:pt x="16247" y="3839"/>
                    <a:pt x="17533" y="5363"/>
                    <a:pt x="18235" y="7137"/>
                  </a:cubicBezTo>
                  <a:cubicBezTo>
                    <a:pt x="17973" y="5827"/>
                    <a:pt x="17509" y="4553"/>
                    <a:pt x="16783" y="3422"/>
                  </a:cubicBezTo>
                  <a:cubicBezTo>
                    <a:pt x="16057" y="2291"/>
                    <a:pt x="15056" y="1339"/>
                    <a:pt x="13830" y="767"/>
                  </a:cubicBezTo>
                  <a:cubicBezTo>
                    <a:pt x="13032" y="398"/>
                    <a:pt x="12151" y="208"/>
                    <a:pt x="11270" y="100"/>
                  </a:cubicBezTo>
                  <a:cubicBezTo>
                    <a:pt x="10685" y="34"/>
                    <a:pt x="10099" y="1"/>
                    <a:pt x="9519" y="1"/>
                  </a:cubicBezTo>
                  <a:close/>
                </a:path>
              </a:pathLst>
            </a:custGeom>
            <a:solidFill>
              <a:srgbClr val="54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77" name="Google Shape;1177;p20"/>
            <p:cNvSpPr/>
            <p:nvPr/>
          </p:nvSpPr>
          <p:spPr>
            <a:xfrm>
              <a:off x="3611750" y="1770000"/>
              <a:ext cx="259275" cy="343500"/>
            </a:xfrm>
            <a:custGeom>
              <a:avLst/>
              <a:gdLst/>
              <a:ahLst/>
              <a:cxnLst/>
              <a:rect l="l" t="t" r="r" b="b"/>
              <a:pathLst>
                <a:path w="10371" h="13740" extrusionOk="0">
                  <a:moveTo>
                    <a:pt x="3734" y="0"/>
                  </a:moveTo>
                  <a:cubicBezTo>
                    <a:pt x="3240" y="0"/>
                    <a:pt x="2747" y="88"/>
                    <a:pt x="2263" y="167"/>
                  </a:cubicBezTo>
                  <a:cubicBezTo>
                    <a:pt x="1453" y="322"/>
                    <a:pt x="643" y="512"/>
                    <a:pt x="0" y="1024"/>
                  </a:cubicBezTo>
                  <a:cubicBezTo>
                    <a:pt x="12" y="1024"/>
                    <a:pt x="203" y="1048"/>
                    <a:pt x="191" y="1048"/>
                  </a:cubicBezTo>
                  <a:cubicBezTo>
                    <a:pt x="298" y="1060"/>
                    <a:pt x="405" y="1072"/>
                    <a:pt x="489" y="1095"/>
                  </a:cubicBezTo>
                  <a:cubicBezTo>
                    <a:pt x="703" y="1119"/>
                    <a:pt x="893" y="1143"/>
                    <a:pt x="1096" y="1167"/>
                  </a:cubicBezTo>
                  <a:cubicBezTo>
                    <a:pt x="1548" y="1215"/>
                    <a:pt x="1989" y="1238"/>
                    <a:pt x="2441" y="1286"/>
                  </a:cubicBezTo>
                  <a:cubicBezTo>
                    <a:pt x="3275" y="1357"/>
                    <a:pt x="4120" y="1453"/>
                    <a:pt x="4942" y="1691"/>
                  </a:cubicBezTo>
                  <a:cubicBezTo>
                    <a:pt x="5299" y="1798"/>
                    <a:pt x="5644" y="1941"/>
                    <a:pt x="5965" y="2108"/>
                  </a:cubicBezTo>
                  <a:cubicBezTo>
                    <a:pt x="6025" y="2131"/>
                    <a:pt x="6085" y="2167"/>
                    <a:pt x="6144" y="2179"/>
                  </a:cubicBezTo>
                  <a:cubicBezTo>
                    <a:pt x="6239" y="2215"/>
                    <a:pt x="6323" y="2227"/>
                    <a:pt x="6394" y="2274"/>
                  </a:cubicBezTo>
                  <a:cubicBezTo>
                    <a:pt x="6632" y="2393"/>
                    <a:pt x="6811" y="2667"/>
                    <a:pt x="6978" y="2893"/>
                  </a:cubicBezTo>
                  <a:cubicBezTo>
                    <a:pt x="7168" y="3167"/>
                    <a:pt x="7347" y="3429"/>
                    <a:pt x="7489" y="3727"/>
                  </a:cubicBezTo>
                  <a:cubicBezTo>
                    <a:pt x="7501" y="3762"/>
                    <a:pt x="7513" y="3774"/>
                    <a:pt x="7513" y="3798"/>
                  </a:cubicBezTo>
                  <a:cubicBezTo>
                    <a:pt x="7811" y="4417"/>
                    <a:pt x="8025" y="5072"/>
                    <a:pt x="8180" y="5727"/>
                  </a:cubicBezTo>
                  <a:cubicBezTo>
                    <a:pt x="8833" y="8224"/>
                    <a:pt x="9089" y="10842"/>
                    <a:pt x="8949" y="13433"/>
                  </a:cubicBezTo>
                  <a:lnTo>
                    <a:pt x="8949" y="13433"/>
                  </a:lnTo>
                  <a:lnTo>
                    <a:pt x="9454" y="12847"/>
                  </a:lnTo>
                  <a:cubicBezTo>
                    <a:pt x="10371" y="10192"/>
                    <a:pt x="10049" y="7215"/>
                    <a:pt x="9013" y="4596"/>
                  </a:cubicBezTo>
                  <a:cubicBezTo>
                    <a:pt x="8573" y="3477"/>
                    <a:pt x="8001" y="2405"/>
                    <a:pt x="7168" y="1560"/>
                  </a:cubicBezTo>
                  <a:cubicBezTo>
                    <a:pt x="6335" y="703"/>
                    <a:pt x="5227" y="83"/>
                    <a:pt x="4037" y="12"/>
                  </a:cubicBezTo>
                  <a:cubicBezTo>
                    <a:pt x="3936" y="4"/>
                    <a:pt x="3835" y="0"/>
                    <a:pt x="3734" y="0"/>
                  </a:cubicBezTo>
                  <a:close/>
                  <a:moveTo>
                    <a:pt x="8949" y="13433"/>
                  </a:moveTo>
                  <a:lnTo>
                    <a:pt x="8859" y="13537"/>
                  </a:lnTo>
                  <a:cubicBezTo>
                    <a:pt x="8871" y="13609"/>
                    <a:pt x="8894" y="13668"/>
                    <a:pt x="8930" y="13740"/>
                  </a:cubicBezTo>
                  <a:cubicBezTo>
                    <a:pt x="8937" y="13638"/>
                    <a:pt x="8943" y="13535"/>
                    <a:pt x="8949" y="13433"/>
                  </a:cubicBezTo>
                  <a:close/>
                </a:path>
              </a:pathLst>
            </a:custGeom>
            <a:solidFill>
              <a:srgbClr val="54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78" name="Google Shape;1178;p20"/>
            <p:cNvSpPr/>
            <p:nvPr/>
          </p:nvSpPr>
          <p:spPr>
            <a:xfrm>
              <a:off x="3872500" y="1902275"/>
              <a:ext cx="492950" cy="148125"/>
            </a:xfrm>
            <a:custGeom>
              <a:avLst/>
              <a:gdLst/>
              <a:ahLst/>
              <a:cxnLst/>
              <a:rect l="l" t="t" r="r" b="b"/>
              <a:pathLst>
                <a:path w="19718" h="5925" extrusionOk="0">
                  <a:moveTo>
                    <a:pt x="12112" y="0"/>
                  </a:moveTo>
                  <a:cubicBezTo>
                    <a:pt x="10553" y="0"/>
                    <a:pt x="8982" y="306"/>
                    <a:pt x="7513" y="817"/>
                  </a:cubicBezTo>
                  <a:cubicBezTo>
                    <a:pt x="5120" y="1662"/>
                    <a:pt x="2929" y="3055"/>
                    <a:pt x="905" y="4579"/>
                  </a:cubicBezTo>
                  <a:lnTo>
                    <a:pt x="0" y="5925"/>
                  </a:lnTo>
                  <a:cubicBezTo>
                    <a:pt x="1786" y="4472"/>
                    <a:pt x="3810" y="3317"/>
                    <a:pt x="5965" y="2508"/>
                  </a:cubicBezTo>
                  <a:cubicBezTo>
                    <a:pt x="7670" y="1893"/>
                    <a:pt x="9443" y="1459"/>
                    <a:pt x="11262" y="1459"/>
                  </a:cubicBezTo>
                  <a:cubicBezTo>
                    <a:pt x="11310" y="1459"/>
                    <a:pt x="11358" y="1459"/>
                    <a:pt x="11407" y="1460"/>
                  </a:cubicBezTo>
                  <a:cubicBezTo>
                    <a:pt x="13264" y="1472"/>
                    <a:pt x="15133" y="1948"/>
                    <a:pt x="16681" y="2960"/>
                  </a:cubicBezTo>
                  <a:cubicBezTo>
                    <a:pt x="17848" y="3722"/>
                    <a:pt x="18788" y="4758"/>
                    <a:pt x="19717" y="5782"/>
                  </a:cubicBezTo>
                  <a:cubicBezTo>
                    <a:pt x="19527" y="4496"/>
                    <a:pt x="18788" y="3365"/>
                    <a:pt x="17955" y="2365"/>
                  </a:cubicBezTo>
                  <a:cubicBezTo>
                    <a:pt x="17526" y="1877"/>
                    <a:pt x="17086" y="1400"/>
                    <a:pt x="16550" y="1043"/>
                  </a:cubicBezTo>
                  <a:cubicBezTo>
                    <a:pt x="16086" y="734"/>
                    <a:pt x="15550" y="531"/>
                    <a:pt x="15014" y="388"/>
                  </a:cubicBezTo>
                  <a:cubicBezTo>
                    <a:pt x="14071" y="122"/>
                    <a:pt x="13094" y="0"/>
                    <a:pt x="12112" y="0"/>
                  </a:cubicBezTo>
                  <a:close/>
                </a:path>
              </a:pathLst>
            </a:custGeom>
            <a:solidFill>
              <a:srgbClr val="54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79" name="Google Shape;1179;p20"/>
            <p:cNvSpPr/>
            <p:nvPr/>
          </p:nvSpPr>
          <p:spPr>
            <a:xfrm>
              <a:off x="3665925" y="1657925"/>
              <a:ext cx="233075" cy="371350"/>
            </a:xfrm>
            <a:custGeom>
              <a:avLst/>
              <a:gdLst/>
              <a:ahLst/>
              <a:cxnLst/>
              <a:rect l="l" t="t" r="r" b="b"/>
              <a:pathLst>
                <a:path w="9323" h="14854" extrusionOk="0">
                  <a:moveTo>
                    <a:pt x="2490" y="1"/>
                  </a:moveTo>
                  <a:cubicBezTo>
                    <a:pt x="1596" y="1"/>
                    <a:pt x="714" y="246"/>
                    <a:pt x="0" y="780"/>
                  </a:cubicBezTo>
                  <a:cubicBezTo>
                    <a:pt x="1905" y="816"/>
                    <a:pt x="3929" y="1102"/>
                    <a:pt x="5418" y="2304"/>
                  </a:cubicBezTo>
                  <a:cubicBezTo>
                    <a:pt x="6430" y="3102"/>
                    <a:pt x="7097" y="4269"/>
                    <a:pt x="7585" y="5459"/>
                  </a:cubicBezTo>
                  <a:cubicBezTo>
                    <a:pt x="8775" y="8400"/>
                    <a:pt x="8894" y="11663"/>
                    <a:pt x="8871" y="14853"/>
                  </a:cubicBezTo>
                  <a:lnTo>
                    <a:pt x="9323" y="14115"/>
                  </a:lnTo>
                  <a:cubicBezTo>
                    <a:pt x="9228" y="12567"/>
                    <a:pt x="9144" y="11020"/>
                    <a:pt x="9013" y="9496"/>
                  </a:cubicBezTo>
                  <a:cubicBezTo>
                    <a:pt x="8859" y="7781"/>
                    <a:pt x="8656" y="6067"/>
                    <a:pt x="8037" y="4471"/>
                  </a:cubicBezTo>
                  <a:cubicBezTo>
                    <a:pt x="7418" y="2864"/>
                    <a:pt x="6358" y="1399"/>
                    <a:pt x="4858" y="590"/>
                  </a:cubicBezTo>
                  <a:cubicBezTo>
                    <a:pt x="4140" y="208"/>
                    <a:pt x="3310" y="1"/>
                    <a:pt x="2490" y="1"/>
                  </a:cubicBezTo>
                  <a:close/>
                </a:path>
              </a:pathLst>
            </a:custGeom>
            <a:solidFill>
              <a:srgbClr val="54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80" name="Google Shape;1180;p20"/>
            <p:cNvSpPr/>
            <p:nvPr/>
          </p:nvSpPr>
          <p:spPr>
            <a:xfrm>
              <a:off x="3803450" y="1601225"/>
              <a:ext cx="162825" cy="358400"/>
            </a:xfrm>
            <a:custGeom>
              <a:avLst/>
              <a:gdLst/>
              <a:ahLst/>
              <a:cxnLst/>
              <a:rect l="l" t="t" r="r" b="b"/>
              <a:pathLst>
                <a:path w="6513" h="14336" extrusionOk="0">
                  <a:moveTo>
                    <a:pt x="0" y="0"/>
                  </a:moveTo>
                  <a:cubicBezTo>
                    <a:pt x="2274" y="750"/>
                    <a:pt x="4024" y="2727"/>
                    <a:pt x="4905" y="4953"/>
                  </a:cubicBezTo>
                  <a:cubicBezTo>
                    <a:pt x="5787" y="7204"/>
                    <a:pt x="5894" y="9680"/>
                    <a:pt x="5667" y="12073"/>
                  </a:cubicBezTo>
                  <a:cubicBezTo>
                    <a:pt x="5596" y="12835"/>
                    <a:pt x="5489" y="13585"/>
                    <a:pt x="5298" y="14335"/>
                  </a:cubicBezTo>
                  <a:lnTo>
                    <a:pt x="6084" y="13347"/>
                  </a:lnTo>
                  <a:cubicBezTo>
                    <a:pt x="6287" y="10513"/>
                    <a:pt x="6513" y="7632"/>
                    <a:pt x="6132" y="4810"/>
                  </a:cubicBezTo>
                  <a:cubicBezTo>
                    <a:pt x="6037" y="4203"/>
                    <a:pt x="5917" y="3572"/>
                    <a:pt x="5667" y="3013"/>
                  </a:cubicBezTo>
                  <a:cubicBezTo>
                    <a:pt x="5203" y="1977"/>
                    <a:pt x="4298" y="1203"/>
                    <a:pt x="3274" y="727"/>
                  </a:cubicBezTo>
                  <a:cubicBezTo>
                    <a:pt x="2262" y="250"/>
                    <a:pt x="1131" y="72"/>
                    <a:pt x="0" y="0"/>
                  </a:cubicBezTo>
                  <a:close/>
                </a:path>
              </a:pathLst>
            </a:custGeom>
            <a:solidFill>
              <a:srgbClr val="54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81" name="Google Shape;1181;p20"/>
            <p:cNvSpPr/>
            <p:nvPr/>
          </p:nvSpPr>
          <p:spPr>
            <a:xfrm>
              <a:off x="3940350" y="1811675"/>
              <a:ext cx="492950" cy="115500"/>
            </a:xfrm>
            <a:custGeom>
              <a:avLst/>
              <a:gdLst/>
              <a:ahLst/>
              <a:cxnLst/>
              <a:rect l="l" t="t" r="r" b="b"/>
              <a:pathLst>
                <a:path w="19718" h="4620" extrusionOk="0">
                  <a:moveTo>
                    <a:pt x="14595" y="0"/>
                  </a:moveTo>
                  <a:cubicBezTo>
                    <a:pt x="13560" y="0"/>
                    <a:pt x="12523" y="144"/>
                    <a:pt x="11502" y="333"/>
                  </a:cubicBezTo>
                  <a:cubicBezTo>
                    <a:pt x="7883" y="983"/>
                    <a:pt x="4369" y="2222"/>
                    <a:pt x="1138" y="3974"/>
                  </a:cubicBezTo>
                  <a:lnTo>
                    <a:pt x="1138" y="3974"/>
                  </a:lnTo>
                  <a:cubicBezTo>
                    <a:pt x="1164" y="3967"/>
                    <a:pt x="1190" y="3960"/>
                    <a:pt x="1215" y="3953"/>
                  </a:cubicBezTo>
                  <a:cubicBezTo>
                    <a:pt x="4263" y="3096"/>
                    <a:pt x="7335" y="2298"/>
                    <a:pt x="10407" y="1572"/>
                  </a:cubicBezTo>
                  <a:cubicBezTo>
                    <a:pt x="10931" y="1453"/>
                    <a:pt x="11467" y="1333"/>
                    <a:pt x="12002" y="1286"/>
                  </a:cubicBezTo>
                  <a:cubicBezTo>
                    <a:pt x="12130" y="1278"/>
                    <a:pt x="12259" y="1274"/>
                    <a:pt x="12388" y="1274"/>
                  </a:cubicBezTo>
                  <a:cubicBezTo>
                    <a:pt x="12811" y="1274"/>
                    <a:pt x="13235" y="1314"/>
                    <a:pt x="13646" y="1369"/>
                  </a:cubicBezTo>
                  <a:cubicBezTo>
                    <a:pt x="15384" y="1643"/>
                    <a:pt x="17063" y="2298"/>
                    <a:pt x="18539" y="3274"/>
                  </a:cubicBezTo>
                  <a:cubicBezTo>
                    <a:pt x="18863" y="3490"/>
                    <a:pt x="19206" y="3735"/>
                    <a:pt x="19595" y="3735"/>
                  </a:cubicBezTo>
                  <a:cubicBezTo>
                    <a:pt x="19635" y="3735"/>
                    <a:pt x="19676" y="3732"/>
                    <a:pt x="19718" y="3727"/>
                  </a:cubicBezTo>
                  <a:cubicBezTo>
                    <a:pt x="19682" y="3119"/>
                    <a:pt x="19372" y="2536"/>
                    <a:pt x="19015" y="2024"/>
                  </a:cubicBezTo>
                  <a:cubicBezTo>
                    <a:pt x="18610" y="1453"/>
                    <a:pt x="18134" y="893"/>
                    <a:pt x="17527" y="560"/>
                  </a:cubicBezTo>
                  <a:cubicBezTo>
                    <a:pt x="17051" y="286"/>
                    <a:pt x="16515" y="167"/>
                    <a:pt x="15979" y="95"/>
                  </a:cubicBezTo>
                  <a:cubicBezTo>
                    <a:pt x="15519" y="29"/>
                    <a:pt x="15058" y="0"/>
                    <a:pt x="14595" y="0"/>
                  </a:cubicBezTo>
                  <a:close/>
                  <a:moveTo>
                    <a:pt x="1138" y="3974"/>
                  </a:moveTo>
                  <a:lnTo>
                    <a:pt x="1138" y="3974"/>
                  </a:lnTo>
                  <a:cubicBezTo>
                    <a:pt x="762" y="4081"/>
                    <a:pt x="369" y="4215"/>
                    <a:pt x="108" y="4501"/>
                  </a:cubicBezTo>
                  <a:lnTo>
                    <a:pt x="108" y="4501"/>
                  </a:lnTo>
                  <a:cubicBezTo>
                    <a:pt x="108" y="4501"/>
                    <a:pt x="108" y="4501"/>
                    <a:pt x="108" y="4501"/>
                  </a:cubicBezTo>
                  <a:lnTo>
                    <a:pt x="108" y="4501"/>
                  </a:lnTo>
                  <a:lnTo>
                    <a:pt x="1" y="4620"/>
                  </a:lnTo>
                  <a:cubicBezTo>
                    <a:pt x="16" y="4611"/>
                    <a:pt x="30" y="4602"/>
                    <a:pt x="45" y="4593"/>
                  </a:cubicBezTo>
                  <a:lnTo>
                    <a:pt x="45" y="4593"/>
                  </a:lnTo>
                  <a:cubicBezTo>
                    <a:pt x="46" y="4594"/>
                    <a:pt x="48" y="4594"/>
                    <a:pt x="49" y="4594"/>
                  </a:cubicBezTo>
                  <a:cubicBezTo>
                    <a:pt x="60" y="4594"/>
                    <a:pt x="82" y="4581"/>
                    <a:pt x="98" y="4562"/>
                  </a:cubicBezTo>
                  <a:lnTo>
                    <a:pt x="98" y="4562"/>
                  </a:lnTo>
                  <a:cubicBezTo>
                    <a:pt x="441" y="4361"/>
                    <a:pt x="788" y="4164"/>
                    <a:pt x="1138" y="3974"/>
                  </a:cubicBezTo>
                  <a:close/>
                </a:path>
              </a:pathLst>
            </a:custGeom>
            <a:solidFill>
              <a:srgbClr val="54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82" name="Google Shape;1182;p20"/>
            <p:cNvSpPr/>
            <p:nvPr/>
          </p:nvSpPr>
          <p:spPr>
            <a:xfrm>
              <a:off x="3928450" y="1558900"/>
              <a:ext cx="125050" cy="293575"/>
            </a:xfrm>
            <a:custGeom>
              <a:avLst/>
              <a:gdLst/>
              <a:ahLst/>
              <a:cxnLst/>
              <a:rect l="l" t="t" r="r" b="b"/>
              <a:pathLst>
                <a:path w="5002" h="11743" extrusionOk="0">
                  <a:moveTo>
                    <a:pt x="119" y="1"/>
                  </a:moveTo>
                  <a:cubicBezTo>
                    <a:pt x="80" y="1"/>
                    <a:pt x="40" y="2"/>
                    <a:pt x="1" y="3"/>
                  </a:cubicBezTo>
                  <a:cubicBezTo>
                    <a:pt x="2025" y="967"/>
                    <a:pt x="3454" y="2955"/>
                    <a:pt x="3989" y="5134"/>
                  </a:cubicBezTo>
                  <a:cubicBezTo>
                    <a:pt x="4525" y="7301"/>
                    <a:pt x="4251" y="9623"/>
                    <a:pt x="3525" y="11742"/>
                  </a:cubicBezTo>
                  <a:lnTo>
                    <a:pt x="4251" y="11254"/>
                  </a:lnTo>
                  <a:cubicBezTo>
                    <a:pt x="4406" y="10694"/>
                    <a:pt x="4597" y="9920"/>
                    <a:pt x="4727" y="8992"/>
                  </a:cubicBezTo>
                  <a:cubicBezTo>
                    <a:pt x="4835" y="8218"/>
                    <a:pt x="5001" y="7099"/>
                    <a:pt x="4918" y="5753"/>
                  </a:cubicBezTo>
                  <a:cubicBezTo>
                    <a:pt x="4847" y="4384"/>
                    <a:pt x="4775" y="3420"/>
                    <a:pt x="4299" y="2515"/>
                  </a:cubicBezTo>
                  <a:cubicBezTo>
                    <a:pt x="3496" y="1002"/>
                    <a:pt x="1828" y="1"/>
                    <a:pt x="119" y="1"/>
                  </a:cubicBezTo>
                  <a:close/>
                </a:path>
              </a:pathLst>
            </a:custGeom>
            <a:solidFill>
              <a:srgbClr val="54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83" name="Google Shape;1183;p20"/>
            <p:cNvSpPr/>
            <p:nvPr/>
          </p:nvSpPr>
          <p:spPr>
            <a:xfrm>
              <a:off x="4020125" y="1728575"/>
              <a:ext cx="382525" cy="106625"/>
            </a:xfrm>
            <a:custGeom>
              <a:avLst/>
              <a:gdLst/>
              <a:ahLst/>
              <a:cxnLst/>
              <a:rect l="l" t="t" r="r" b="b"/>
              <a:pathLst>
                <a:path w="15301" h="4265" extrusionOk="0">
                  <a:moveTo>
                    <a:pt x="10691" y="0"/>
                  </a:moveTo>
                  <a:cubicBezTo>
                    <a:pt x="9995" y="0"/>
                    <a:pt x="9111" y="90"/>
                    <a:pt x="7966" y="336"/>
                  </a:cubicBezTo>
                  <a:cubicBezTo>
                    <a:pt x="6394" y="681"/>
                    <a:pt x="3978" y="1395"/>
                    <a:pt x="1251" y="3014"/>
                  </a:cubicBezTo>
                  <a:lnTo>
                    <a:pt x="1" y="4265"/>
                  </a:lnTo>
                  <a:cubicBezTo>
                    <a:pt x="3324" y="2297"/>
                    <a:pt x="7197" y="1246"/>
                    <a:pt x="11067" y="1246"/>
                  </a:cubicBezTo>
                  <a:cubicBezTo>
                    <a:pt x="11717" y="1246"/>
                    <a:pt x="12367" y="1276"/>
                    <a:pt x="13014" y="1336"/>
                  </a:cubicBezTo>
                  <a:cubicBezTo>
                    <a:pt x="13800" y="1407"/>
                    <a:pt x="14634" y="1550"/>
                    <a:pt x="15265" y="2050"/>
                  </a:cubicBezTo>
                  <a:cubicBezTo>
                    <a:pt x="15272" y="2056"/>
                    <a:pt x="15276" y="2059"/>
                    <a:pt x="15277" y="2059"/>
                  </a:cubicBezTo>
                  <a:cubicBezTo>
                    <a:pt x="15300" y="2059"/>
                    <a:pt x="14030" y="777"/>
                    <a:pt x="12598" y="300"/>
                  </a:cubicBezTo>
                  <a:cubicBezTo>
                    <a:pt x="12164" y="146"/>
                    <a:pt x="11580" y="0"/>
                    <a:pt x="10691" y="0"/>
                  </a:cubicBezTo>
                  <a:close/>
                </a:path>
              </a:pathLst>
            </a:custGeom>
            <a:solidFill>
              <a:srgbClr val="54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84" name="Google Shape;1184;p20"/>
            <p:cNvSpPr/>
            <p:nvPr/>
          </p:nvSpPr>
          <p:spPr>
            <a:xfrm>
              <a:off x="4021025" y="1515275"/>
              <a:ext cx="107175" cy="244025"/>
            </a:xfrm>
            <a:custGeom>
              <a:avLst/>
              <a:gdLst/>
              <a:ahLst/>
              <a:cxnLst/>
              <a:rect l="l" t="t" r="r" b="b"/>
              <a:pathLst>
                <a:path w="4287" h="9761" extrusionOk="0">
                  <a:moveTo>
                    <a:pt x="1634" y="0"/>
                  </a:moveTo>
                  <a:cubicBezTo>
                    <a:pt x="1042" y="0"/>
                    <a:pt x="451" y="205"/>
                    <a:pt x="1" y="581"/>
                  </a:cubicBezTo>
                  <a:cubicBezTo>
                    <a:pt x="148" y="545"/>
                    <a:pt x="297" y="528"/>
                    <a:pt x="447" y="528"/>
                  </a:cubicBezTo>
                  <a:cubicBezTo>
                    <a:pt x="1285" y="528"/>
                    <a:pt x="2121" y="1064"/>
                    <a:pt x="2596" y="1771"/>
                  </a:cubicBezTo>
                  <a:cubicBezTo>
                    <a:pt x="3168" y="2605"/>
                    <a:pt x="3358" y="3653"/>
                    <a:pt x="3453" y="4665"/>
                  </a:cubicBezTo>
                  <a:cubicBezTo>
                    <a:pt x="3620" y="6367"/>
                    <a:pt x="3537" y="8082"/>
                    <a:pt x="3251" y="9760"/>
                  </a:cubicBezTo>
                  <a:lnTo>
                    <a:pt x="3775" y="9272"/>
                  </a:lnTo>
                  <a:cubicBezTo>
                    <a:pt x="3894" y="8248"/>
                    <a:pt x="4192" y="5689"/>
                    <a:pt x="4263" y="3212"/>
                  </a:cubicBezTo>
                  <a:cubicBezTo>
                    <a:pt x="4287" y="2795"/>
                    <a:pt x="4263" y="2081"/>
                    <a:pt x="3870" y="1343"/>
                  </a:cubicBezTo>
                  <a:cubicBezTo>
                    <a:pt x="3513" y="676"/>
                    <a:pt x="2858" y="200"/>
                    <a:pt x="2108" y="45"/>
                  </a:cubicBezTo>
                  <a:cubicBezTo>
                    <a:pt x="1952" y="15"/>
                    <a:pt x="1793" y="0"/>
                    <a:pt x="1634" y="0"/>
                  </a:cubicBezTo>
                  <a:close/>
                </a:path>
              </a:pathLst>
            </a:custGeom>
            <a:solidFill>
              <a:srgbClr val="54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85" name="Google Shape;1185;p20"/>
            <p:cNvSpPr/>
            <p:nvPr/>
          </p:nvSpPr>
          <p:spPr>
            <a:xfrm>
              <a:off x="4121925" y="1657650"/>
              <a:ext cx="309000" cy="84375"/>
            </a:xfrm>
            <a:custGeom>
              <a:avLst/>
              <a:gdLst/>
              <a:ahLst/>
              <a:cxnLst/>
              <a:rect l="l" t="t" r="r" b="b"/>
              <a:pathLst>
                <a:path w="12360" h="3375" extrusionOk="0">
                  <a:moveTo>
                    <a:pt x="8540" y="1"/>
                  </a:moveTo>
                  <a:cubicBezTo>
                    <a:pt x="7711" y="1"/>
                    <a:pt x="6881" y="169"/>
                    <a:pt x="6085" y="398"/>
                  </a:cubicBezTo>
                  <a:cubicBezTo>
                    <a:pt x="4115" y="944"/>
                    <a:pt x="2233" y="1817"/>
                    <a:pt x="557" y="2974"/>
                  </a:cubicBezTo>
                  <a:lnTo>
                    <a:pt x="557" y="2974"/>
                  </a:lnTo>
                  <a:cubicBezTo>
                    <a:pt x="1414" y="2732"/>
                    <a:pt x="2278" y="2483"/>
                    <a:pt x="3132" y="2244"/>
                  </a:cubicBezTo>
                  <a:cubicBezTo>
                    <a:pt x="4649" y="1812"/>
                    <a:pt x="6231" y="1373"/>
                    <a:pt x="7792" y="1373"/>
                  </a:cubicBezTo>
                  <a:cubicBezTo>
                    <a:pt x="8338" y="1373"/>
                    <a:pt x="8882" y="1427"/>
                    <a:pt x="9419" y="1553"/>
                  </a:cubicBezTo>
                  <a:cubicBezTo>
                    <a:pt x="10419" y="1791"/>
                    <a:pt x="11347" y="2256"/>
                    <a:pt x="12359" y="2256"/>
                  </a:cubicBezTo>
                  <a:cubicBezTo>
                    <a:pt x="11967" y="1101"/>
                    <a:pt x="10835" y="351"/>
                    <a:pt x="9657" y="113"/>
                  </a:cubicBezTo>
                  <a:cubicBezTo>
                    <a:pt x="9287" y="35"/>
                    <a:pt x="8914" y="1"/>
                    <a:pt x="8540" y="1"/>
                  </a:cubicBezTo>
                  <a:close/>
                  <a:moveTo>
                    <a:pt x="557" y="2974"/>
                  </a:moveTo>
                  <a:cubicBezTo>
                    <a:pt x="435" y="3009"/>
                    <a:pt x="313" y="3043"/>
                    <a:pt x="191" y="3077"/>
                  </a:cubicBezTo>
                  <a:lnTo>
                    <a:pt x="1" y="3375"/>
                  </a:lnTo>
                  <a:cubicBezTo>
                    <a:pt x="184" y="3238"/>
                    <a:pt x="369" y="3104"/>
                    <a:pt x="557" y="2974"/>
                  </a:cubicBezTo>
                  <a:close/>
                </a:path>
              </a:pathLst>
            </a:custGeom>
            <a:solidFill>
              <a:srgbClr val="54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86" name="Google Shape;1186;p20"/>
            <p:cNvSpPr/>
            <p:nvPr/>
          </p:nvSpPr>
          <p:spPr>
            <a:xfrm>
              <a:off x="4139800" y="1510775"/>
              <a:ext cx="69675" cy="184725"/>
            </a:xfrm>
            <a:custGeom>
              <a:avLst/>
              <a:gdLst/>
              <a:ahLst/>
              <a:cxnLst/>
              <a:rect l="l" t="t" r="r" b="b"/>
              <a:pathLst>
                <a:path w="2787" h="7389" extrusionOk="0">
                  <a:moveTo>
                    <a:pt x="162" y="0"/>
                  </a:moveTo>
                  <a:cubicBezTo>
                    <a:pt x="131" y="0"/>
                    <a:pt x="123" y="11"/>
                    <a:pt x="119" y="23"/>
                  </a:cubicBezTo>
                  <a:cubicBezTo>
                    <a:pt x="0" y="165"/>
                    <a:pt x="857" y="737"/>
                    <a:pt x="1250" y="1689"/>
                  </a:cubicBezTo>
                  <a:cubicBezTo>
                    <a:pt x="1369" y="1963"/>
                    <a:pt x="1465" y="2356"/>
                    <a:pt x="1369" y="3737"/>
                  </a:cubicBezTo>
                  <a:cubicBezTo>
                    <a:pt x="1203" y="5928"/>
                    <a:pt x="738" y="7297"/>
                    <a:pt x="953" y="7381"/>
                  </a:cubicBezTo>
                  <a:cubicBezTo>
                    <a:pt x="957" y="7385"/>
                    <a:pt x="963" y="7388"/>
                    <a:pt x="974" y="7388"/>
                  </a:cubicBezTo>
                  <a:cubicBezTo>
                    <a:pt x="1021" y="7388"/>
                    <a:pt x="1146" y="7311"/>
                    <a:pt x="1441" y="6869"/>
                  </a:cubicBezTo>
                  <a:cubicBezTo>
                    <a:pt x="1941" y="6107"/>
                    <a:pt x="2786" y="4845"/>
                    <a:pt x="2691" y="3023"/>
                  </a:cubicBezTo>
                  <a:cubicBezTo>
                    <a:pt x="2655" y="2487"/>
                    <a:pt x="2584" y="1106"/>
                    <a:pt x="1798" y="630"/>
                  </a:cubicBezTo>
                  <a:cubicBezTo>
                    <a:pt x="1572" y="499"/>
                    <a:pt x="1107" y="320"/>
                    <a:pt x="786" y="201"/>
                  </a:cubicBezTo>
                  <a:cubicBezTo>
                    <a:pt x="381" y="42"/>
                    <a:pt x="225" y="0"/>
                    <a:pt x="162" y="0"/>
                  </a:cubicBezTo>
                  <a:close/>
                </a:path>
              </a:pathLst>
            </a:custGeom>
            <a:solidFill>
              <a:srgbClr val="54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87" name="Google Shape;1187;p20"/>
            <p:cNvSpPr/>
            <p:nvPr/>
          </p:nvSpPr>
          <p:spPr>
            <a:xfrm>
              <a:off x="4213600" y="1609225"/>
              <a:ext cx="205125" cy="50050"/>
            </a:xfrm>
            <a:custGeom>
              <a:avLst/>
              <a:gdLst/>
              <a:ahLst/>
              <a:cxnLst/>
              <a:rect l="l" t="t" r="r" b="b"/>
              <a:pathLst>
                <a:path w="8205" h="2002" extrusionOk="0">
                  <a:moveTo>
                    <a:pt x="5324" y="0"/>
                  </a:moveTo>
                  <a:cubicBezTo>
                    <a:pt x="5092" y="0"/>
                    <a:pt x="4861" y="15"/>
                    <a:pt x="4632" y="37"/>
                  </a:cubicBezTo>
                  <a:cubicBezTo>
                    <a:pt x="3335" y="168"/>
                    <a:pt x="2073" y="585"/>
                    <a:pt x="953" y="1264"/>
                  </a:cubicBezTo>
                  <a:lnTo>
                    <a:pt x="1346" y="883"/>
                  </a:lnTo>
                  <a:lnTo>
                    <a:pt x="1346" y="883"/>
                  </a:lnTo>
                  <a:cubicBezTo>
                    <a:pt x="834" y="1180"/>
                    <a:pt x="394" y="1561"/>
                    <a:pt x="1" y="2002"/>
                  </a:cubicBezTo>
                  <a:cubicBezTo>
                    <a:pt x="1128" y="1269"/>
                    <a:pt x="2491" y="963"/>
                    <a:pt x="3825" y="963"/>
                  </a:cubicBezTo>
                  <a:cubicBezTo>
                    <a:pt x="3900" y="963"/>
                    <a:pt x="3975" y="964"/>
                    <a:pt x="4049" y="966"/>
                  </a:cubicBezTo>
                  <a:cubicBezTo>
                    <a:pt x="5466" y="978"/>
                    <a:pt x="6847" y="1323"/>
                    <a:pt x="8204" y="1752"/>
                  </a:cubicBezTo>
                  <a:cubicBezTo>
                    <a:pt x="8026" y="1049"/>
                    <a:pt x="7430" y="514"/>
                    <a:pt x="6764" y="252"/>
                  </a:cubicBezTo>
                  <a:cubicBezTo>
                    <a:pt x="6310" y="65"/>
                    <a:pt x="5817" y="0"/>
                    <a:pt x="5324" y="0"/>
                  </a:cubicBezTo>
                  <a:close/>
                </a:path>
              </a:pathLst>
            </a:custGeom>
            <a:solidFill>
              <a:srgbClr val="54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88" name="Google Shape;1188;p20"/>
            <p:cNvSpPr/>
            <p:nvPr/>
          </p:nvSpPr>
          <p:spPr>
            <a:xfrm>
              <a:off x="4187725" y="1496100"/>
              <a:ext cx="66400" cy="139675"/>
            </a:xfrm>
            <a:custGeom>
              <a:avLst/>
              <a:gdLst/>
              <a:ahLst/>
              <a:cxnLst/>
              <a:rect l="l" t="t" r="r" b="b"/>
              <a:pathLst>
                <a:path w="2656" h="5587" extrusionOk="0">
                  <a:moveTo>
                    <a:pt x="859" y="1"/>
                  </a:moveTo>
                  <a:cubicBezTo>
                    <a:pt x="568" y="1"/>
                    <a:pt x="277" y="53"/>
                    <a:pt x="0" y="145"/>
                  </a:cubicBezTo>
                  <a:cubicBezTo>
                    <a:pt x="964" y="550"/>
                    <a:pt x="1631" y="1479"/>
                    <a:pt x="1881" y="2491"/>
                  </a:cubicBezTo>
                  <a:cubicBezTo>
                    <a:pt x="2155" y="3503"/>
                    <a:pt x="2048" y="4574"/>
                    <a:pt x="1798" y="5586"/>
                  </a:cubicBezTo>
                  <a:lnTo>
                    <a:pt x="1905" y="5336"/>
                  </a:lnTo>
                  <a:cubicBezTo>
                    <a:pt x="2167" y="4277"/>
                    <a:pt x="2393" y="3229"/>
                    <a:pt x="2572" y="2157"/>
                  </a:cubicBezTo>
                  <a:cubicBezTo>
                    <a:pt x="2619" y="1836"/>
                    <a:pt x="2655" y="1526"/>
                    <a:pt x="2596" y="1217"/>
                  </a:cubicBezTo>
                  <a:cubicBezTo>
                    <a:pt x="2500" y="693"/>
                    <a:pt x="2060" y="288"/>
                    <a:pt x="1560" y="110"/>
                  </a:cubicBezTo>
                  <a:cubicBezTo>
                    <a:pt x="1331" y="35"/>
                    <a:pt x="1095" y="1"/>
                    <a:pt x="859" y="1"/>
                  </a:cubicBezTo>
                  <a:close/>
                </a:path>
              </a:pathLst>
            </a:custGeom>
            <a:solidFill>
              <a:srgbClr val="54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89" name="Google Shape;1189;p20"/>
            <p:cNvSpPr/>
            <p:nvPr/>
          </p:nvSpPr>
          <p:spPr>
            <a:xfrm>
              <a:off x="4266600" y="1497350"/>
              <a:ext cx="33050" cy="115200"/>
            </a:xfrm>
            <a:custGeom>
              <a:avLst/>
              <a:gdLst/>
              <a:ahLst/>
              <a:cxnLst/>
              <a:rect l="l" t="t" r="r" b="b"/>
              <a:pathLst>
                <a:path w="1322" h="4608" extrusionOk="0">
                  <a:moveTo>
                    <a:pt x="179" y="0"/>
                  </a:moveTo>
                  <a:cubicBezTo>
                    <a:pt x="965" y="1417"/>
                    <a:pt x="893" y="3262"/>
                    <a:pt x="0" y="4608"/>
                  </a:cubicBezTo>
                  <a:lnTo>
                    <a:pt x="417" y="4203"/>
                  </a:lnTo>
                  <a:cubicBezTo>
                    <a:pt x="536" y="3953"/>
                    <a:pt x="643" y="3715"/>
                    <a:pt x="762" y="3453"/>
                  </a:cubicBezTo>
                  <a:cubicBezTo>
                    <a:pt x="1036" y="2834"/>
                    <a:pt x="1322" y="2191"/>
                    <a:pt x="1310" y="1512"/>
                  </a:cubicBezTo>
                  <a:cubicBezTo>
                    <a:pt x="1274" y="833"/>
                    <a:pt x="846" y="107"/>
                    <a:pt x="179" y="0"/>
                  </a:cubicBezTo>
                  <a:close/>
                </a:path>
              </a:pathLst>
            </a:custGeom>
            <a:solidFill>
              <a:srgbClr val="54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90" name="Google Shape;1190;p20"/>
            <p:cNvSpPr/>
            <p:nvPr/>
          </p:nvSpPr>
          <p:spPr>
            <a:xfrm>
              <a:off x="4299925" y="1572950"/>
              <a:ext cx="93800" cy="26800"/>
            </a:xfrm>
            <a:custGeom>
              <a:avLst/>
              <a:gdLst/>
              <a:ahLst/>
              <a:cxnLst/>
              <a:rect l="l" t="t" r="r" b="b"/>
              <a:pathLst>
                <a:path w="3752" h="1072" extrusionOk="0">
                  <a:moveTo>
                    <a:pt x="1855" y="0"/>
                  </a:moveTo>
                  <a:cubicBezTo>
                    <a:pt x="1724" y="0"/>
                    <a:pt x="1593" y="5"/>
                    <a:pt x="1465" y="12"/>
                  </a:cubicBezTo>
                  <a:cubicBezTo>
                    <a:pt x="1120" y="48"/>
                    <a:pt x="763" y="107"/>
                    <a:pt x="429" y="167"/>
                  </a:cubicBezTo>
                  <a:lnTo>
                    <a:pt x="1" y="667"/>
                  </a:lnTo>
                  <a:cubicBezTo>
                    <a:pt x="263" y="524"/>
                    <a:pt x="560" y="429"/>
                    <a:pt x="834" y="393"/>
                  </a:cubicBezTo>
                  <a:cubicBezTo>
                    <a:pt x="931" y="383"/>
                    <a:pt x="1027" y="378"/>
                    <a:pt x="1124" y="378"/>
                  </a:cubicBezTo>
                  <a:cubicBezTo>
                    <a:pt x="1467" y="378"/>
                    <a:pt x="1809" y="438"/>
                    <a:pt x="2144" y="512"/>
                  </a:cubicBezTo>
                  <a:cubicBezTo>
                    <a:pt x="2334" y="536"/>
                    <a:pt x="2537" y="584"/>
                    <a:pt x="2715" y="631"/>
                  </a:cubicBezTo>
                  <a:cubicBezTo>
                    <a:pt x="3084" y="726"/>
                    <a:pt x="3442" y="881"/>
                    <a:pt x="3751" y="1072"/>
                  </a:cubicBezTo>
                  <a:cubicBezTo>
                    <a:pt x="3632" y="631"/>
                    <a:pt x="3251" y="298"/>
                    <a:pt x="2811" y="131"/>
                  </a:cubicBezTo>
                  <a:cubicBezTo>
                    <a:pt x="2506" y="30"/>
                    <a:pt x="2178" y="0"/>
                    <a:pt x="1855" y="0"/>
                  </a:cubicBezTo>
                  <a:close/>
                </a:path>
              </a:pathLst>
            </a:custGeom>
            <a:solidFill>
              <a:srgbClr val="54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91" name="Google Shape;1191;p20"/>
            <p:cNvSpPr/>
            <p:nvPr/>
          </p:nvSpPr>
          <p:spPr>
            <a:xfrm>
              <a:off x="4311825" y="1505400"/>
              <a:ext cx="24450" cy="74125"/>
            </a:xfrm>
            <a:custGeom>
              <a:avLst/>
              <a:gdLst/>
              <a:ahLst/>
              <a:cxnLst/>
              <a:rect l="l" t="t" r="r" b="b"/>
              <a:pathLst>
                <a:path w="978" h="2965" extrusionOk="0">
                  <a:moveTo>
                    <a:pt x="217" y="0"/>
                  </a:moveTo>
                  <a:cubicBezTo>
                    <a:pt x="205" y="0"/>
                    <a:pt x="192" y="4"/>
                    <a:pt x="180" y="11"/>
                  </a:cubicBezTo>
                  <a:cubicBezTo>
                    <a:pt x="120" y="59"/>
                    <a:pt x="120" y="130"/>
                    <a:pt x="144" y="202"/>
                  </a:cubicBezTo>
                  <a:cubicBezTo>
                    <a:pt x="346" y="1107"/>
                    <a:pt x="299" y="2083"/>
                    <a:pt x="1" y="2952"/>
                  </a:cubicBezTo>
                  <a:lnTo>
                    <a:pt x="84" y="2964"/>
                  </a:lnTo>
                  <a:cubicBezTo>
                    <a:pt x="406" y="2619"/>
                    <a:pt x="751" y="2226"/>
                    <a:pt x="858" y="1750"/>
                  </a:cubicBezTo>
                  <a:cubicBezTo>
                    <a:pt x="977" y="1154"/>
                    <a:pt x="739" y="547"/>
                    <a:pt x="346" y="83"/>
                  </a:cubicBezTo>
                  <a:cubicBezTo>
                    <a:pt x="309" y="45"/>
                    <a:pt x="264" y="0"/>
                    <a:pt x="217" y="0"/>
                  </a:cubicBezTo>
                  <a:close/>
                </a:path>
              </a:pathLst>
            </a:custGeom>
            <a:solidFill>
              <a:srgbClr val="54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92" name="Google Shape;1192;p20"/>
            <p:cNvSpPr/>
            <p:nvPr/>
          </p:nvSpPr>
          <p:spPr>
            <a:xfrm>
              <a:off x="3753725" y="1536925"/>
              <a:ext cx="622725" cy="732550"/>
            </a:xfrm>
            <a:custGeom>
              <a:avLst/>
              <a:gdLst/>
              <a:ahLst/>
              <a:cxnLst/>
              <a:rect l="l" t="t" r="r" b="b"/>
              <a:pathLst>
                <a:path w="24909" h="29302" extrusionOk="0">
                  <a:moveTo>
                    <a:pt x="24909" y="1"/>
                  </a:moveTo>
                  <a:cubicBezTo>
                    <a:pt x="22075" y="1620"/>
                    <a:pt x="19408" y="3513"/>
                    <a:pt x="16896" y="5644"/>
                  </a:cubicBezTo>
                  <a:cubicBezTo>
                    <a:pt x="15646" y="6692"/>
                    <a:pt x="14455" y="7799"/>
                    <a:pt x="13300" y="8954"/>
                  </a:cubicBezTo>
                  <a:cubicBezTo>
                    <a:pt x="12717" y="9537"/>
                    <a:pt x="12145" y="10121"/>
                    <a:pt x="11597" y="10728"/>
                  </a:cubicBezTo>
                  <a:cubicBezTo>
                    <a:pt x="11335" y="11026"/>
                    <a:pt x="11050" y="11323"/>
                    <a:pt x="10776" y="11633"/>
                  </a:cubicBezTo>
                  <a:lnTo>
                    <a:pt x="9978" y="12562"/>
                  </a:lnTo>
                  <a:cubicBezTo>
                    <a:pt x="7859" y="15062"/>
                    <a:pt x="5942" y="17705"/>
                    <a:pt x="4275" y="20527"/>
                  </a:cubicBezTo>
                  <a:cubicBezTo>
                    <a:pt x="2608" y="23325"/>
                    <a:pt x="1156" y="26254"/>
                    <a:pt x="1" y="29302"/>
                  </a:cubicBezTo>
                  <a:cubicBezTo>
                    <a:pt x="751" y="27861"/>
                    <a:pt x="1513" y="26432"/>
                    <a:pt x="2322" y="25027"/>
                  </a:cubicBezTo>
                  <a:cubicBezTo>
                    <a:pt x="3132" y="23622"/>
                    <a:pt x="3989" y="22253"/>
                    <a:pt x="4870" y="20896"/>
                  </a:cubicBezTo>
                  <a:cubicBezTo>
                    <a:pt x="5323" y="20205"/>
                    <a:pt x="5763" y="19551"/>
                    <a:pt x="6228" y="18884"/>
                  </a:cubicBezTo>
                  <a:cubicBezTo>
                    <a:pt x="6454" y="18562"/>
                    <a:pt x="6692" y="18229"/>
                    <a:pt x="6930" y="17908"/>
                  </a:cubicBezTo>
                  <a:lnTo>
                    <a:pt x="7287" y="17407"/>
                  </a:lnTo>
                  <a:lnTo>
                    <a:pt x="7656" y="16931"/>
                  </a:lnTo>
                  <a:cubicBezTo>
                    <a:pt x="8609" y="15622"/>
                    <a:pt x="9621" y="14371"/>
                    <a:pt x="10657" y="13145"/>
                  </a:cubicBezTo>
                  <a:lnTo>
                    <a:pt x="11455" y="12216"/>
                  </a:lnTo>
                  <a:cubicBezTo>
                    <a:pt x="11705" y="11907"/>
                    <a:pt x="11990" y="11609"/>
                    <a:pt x="12252" y="11311"/>
                  </a:cubicBezTo>
                  <a:cubicBezTo>
                    <a:pt x="12526" y="11014"/>
                    <a:pt x="12788" y="10704"/>
                    <a:pt x="13074" y="10418"/>
                  </a:cubicBezTo>
                  <a:lnTo>
                    <a:pt x="13907" y="9537"/>
                  </a:lnTo>
                  <a:cubicBezTo>
                    <a:pt x="15026" y="8359"/>
                    <a:pt x="16181" y="7251"/>
                    <a:pt x="17372" y="6144"/>
                  </a:cubicBezTo>
                  <a:cubicBezTo>
                    <a:pt x="19753" y="3953"/>
                    <a:pt x="22289" y="1929"/>
                    <a:pt x="24909" y="1"/>
                  </a:cubicBezTo>
                  <a:close/>
                </a:path>
              </a:pathLst>
            </a:custGeom>
            <a:solidFill>
              <a:srgbClr val="54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  <p:grpSp>
        <p:nvGrpSpPr>
          <p:cNvPr id="1193" name="Google Shape;1193;p20"/>
          <p:cNvGrpSpPr/>
          <p:nvPr/>
        </p:nvGrpSpPr>
        <p:grpSpPr>
          <a:xfrm rot="-4503473">
            <a:off x="8572971" y="3778457"/>
            <a:ext cx="794011" cy="747451"/>
            <a:chOff x="3611750" y="1496100"/>
            <a:chExt cx="821550" cy="773375"/>
          </a:xfrm>
        </p:grpSpPr>
        <p:sp>
          <p:nvSpPr>
            <p:cNvPr id="1194" name="Google Shape;1194;p20"/>
            <p:cNvSpPr/>
            <p:nvPr/>
          </p:nvSpPr>
          <p:spPr>
            <a:xfrm>
              <a:off x="3829175" y="2004725"/>
              <a:ext cx="455900" cy="178425"/>
            </a:xfrm>
            <a:custGeom>
              <a:avLst/>
              <a:gdLst/>
              <a:ahLst/>
              <a:cxnLst/>
              <a:rect l="l" t="t" r="r" b="b"/>
              <a:pathLst>
                <a:path w="18236" h="7137" extrusionOk="0">
                  <a:moveTo>
                    <a:pt x="9519" y="1"/>
                  </a:moveTo>
                  <a:cubicBezTo>
                    <a:pt x="5908" y="1"/>
                    <a:pt x="2471" y="1297"/>
                    <a:pt x="174" y="4148"/>
                  </a:cubicBezTo>
                  <a:lnTo>
                    <a:pt x="66" y="4351"/>
                  </a:lnTo>
                  <a:cubicBezTo>
                    <a:pt x="66" y="4343"/>
                    <a:pt x="63" y="4340"/>
                    <a:pt x="58" y="4340"/>
                  </a:cubicBezTo>
                  <a:cubicBezTo>
                    <a:pt x="40" y="4340"/>
                    <a:pt x="0" y="4380"/>
                    <a:pt x="19" y="4399"/>
                  </a:cubicBezTo>
                  <a:cubicBezTo>
                    <a:pt x="33" y="4409"/>
                    <a:pt x="48" y="4414"/>
                    <a:pt x="62" y="4414"/>
                  </a:cubicBezTo>
                  <a:cubicBezTo>
                    <a:pt x="95" y="4414"/>
                    <a:pt x="129" y="4391"/>
                    <a:pt x="162" y="4375"/>
                  </a:cubicBezTo>
                  <a:cubicBezTo>
                    <a:pt x="1007" y="3779"/>
                    <a:pt x="1912" y="3244"/>
                    <a:pt x="2817" y="2720"/>
                  </a:cubicBezTo>
                  <a:cubicBezTo>
                    <a:pt x="3507" y="2315"/>
                    <a:pt x="4186" y="1934"/>
                    <a:pt x="4936" y="1660"/>
                  </a:cubicBezTo>
                  <a:cubicBezTo>
                    <a:pt x="5650" y="1410"/>
                    <a:pt x="6389" y="1291"/>
                    <a:pt x="7151" y="1196"/>
                  </a:cubicBezTo>
                  <a:cubicBezTo>
                    <a:pt x="7689" y="1141"/>
                    <a:pt x="8220" y="1100"/>
                    <a:pt x="8755" y="1100"/>
                  </a:cubicBezTo>
                  <a:cubicBezTo>
                    <a:pt x="8918" y="1100"/>
                    <a:pt x="9082" y="1104"/>
                    <a:pt x="9246" y="1112"/>
                  </a:cubicBezTo>
                  <a:cubicBezTo>
                    <a:pt x="11151" y="1172"/>
                    <a:pt x="13056" y="1755"/>
                    <a:pt x="14652" y="2791"/>
                  </a:cubicBezTo>
                  <a:cubicBezTo>
                    <a:pt x="16247" y="3839"/>
                    <a:pt x="17533" y="5363"/>
                    <a:pt x="18235" y="7137"/>
                  </a:cubicBezTo>
                  <a:cubicBezTo>
                    <a:pt x="17973" y="5827"/>
                    <a:pt x="17509" y="4553"/>
                    <a:pt x="16783" y="3422"/>
                  </a:cubicBezTo>
                  <a:cubicBezTo>
                    <a:pt x="16057" y="2291"/>
                    <a:pt x="15056" y="1339"/>
                    <a:pt x="13830" y="767"/>
                  </a:cubicBezTo>
                  <a:cubicBezTo>
                    <a:pt x="13032" y="398"/>
                    <a:pt x="12151" y="208"/>
                    <a:pt x="11270" y="100"/>
                  </a:cubicBezTo>
                  <a:cubicBezTo>
                    <a:pt x="10685" y="34"/>
                    <a:pt x="10099" y="1"/>
                    <a:pt x="951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95" name="Google Shape;1195;p20"/>
            <p:cNvSpPr/>
            <p:nvPr/>
          </p:nvSpPr>
          <p:spPr>
            <a:xfrm>
              <a:off x="3611750" y="1770000"/>
              <a:ext cx="259275" cy="343500"/>
            </a:xfrm>
            <a:custGeom>
              <a:avLst/>
              <a:gdLst/>
              <a:ahLst/>
              <a:cxnLst/>
              <a:rect l="l" t="t" r="r" b="b"/>
              <a:pathLst>
                <a:path w="10371" h="13740" extrusionOk="0">
                  <a:moveTo>
                    <a:pt x="3734" y="0"/>
                  </a:moveTo>
                  <a:cubicBezTo>
                    <a:pt x="3240" y="0"/>
                    <a:pt x="2747" y="88"/>
                    <a:pt x="2263" y="167"/>
                  </a:cubicBezTo>
                  <a:cubicBezTo>
                    <a:pt x="1453" y="322"/>
                    <a:pt x="643" y="512"/>
                    <a:pt x="0" y="1024"/>
                  </a:cubicBezTo>
                  <a:cubicBezTo>
                    <a:pt x="12" y="1024"/>
                    <a:pt x="203" y="1048"/>
                    <a:pt x="191" y="1048"/>
                  </a:cubicBezTo>
                  <a:cubicBezTo>
                    <a:pt x="298" y="1060"/>
                    <a:pt x="405" y="1072"/>
                    <a:pt x="489" y="1095"/>
                  </a:cubicBezTo>
                  <a:cubicBezTo>
                    <a:pt x="703" y="1119"/>
                    <a:pt x="893" y="1143"/>
                    <a:pt x="1096" y="1167"/>
                  </a:cubicBezTo>
                  <a:cubicBezTo>
                    <a:pt x="1548" y="1215"/>
                    <a:pt x="1989" y="1238"/>
                    <a:pt x="2441" y="1286"/>
                  </a:cubicBezTo>
                  <a:cubicBezTo>
                    <a:pt x="3275" y="1357"/>
                    <a:pt x="4120" y="1453"/>
                    <a:pt x="4942" y="1691"/>
                  </a:cubicBezTo>
                  <a:cubicBezTo>
                    <a:pt x="5299" y="1798"/>
                    <a:pt x="5644" y="1941"/>
                    <a:pt x="5965" y="2108"/>
                  </a:cubicBezTo>
                  <a:cubicBezTo>
                    <a:pt x="6025" y="2131"/>
                    <a:pt x="6085" y="2167"/>
                    <a:pt x="6144" y="2179"/>
                  </a:cubicBezTo>
                  <a:cubicBezTo>
                    <a:pt x="6239" y="2215"/>
                    <a:pt x="6323" y="2227"/>
                    <a:pt x="6394" y="2274"/>
                  </a:cubicBezTo>
                  <a:cubicBezTo>
                    <a:pt x="6632" y="2393"/>
                    <a:pt x="6811" y="2667"/>
                    <a:pt x="6978" y="2893"/>
                  </a:cubicBezTo>
                  <a:cubicBezTo>
                    <a:pt x="7168" y="3167"/>
                    <a:pt x="7347" y="3429"/>
                    <a:pt x="7489" y="3727"/>
                  </a:cubicBezTo>
                  <a:cubicBezTo>
                    <a:pt x="7501" y="3762"/>
                    <a:pt x="7513" y="3774"/>
                    <a:pt x="7513" y="3798"/>
                  </a:cubicBezTo>
                  <a:cubicBezTo>
                    <a:pt x="7811" y="4417"/>
                    <a:pt x="8025" y="5072"/>
                    <a:pt x="8180" y="5727"/>
                  </a:cubicBezTo>
                  <a:cubicBezTo>
                    <a:pt x="8833" y="8224"/>
                    <a:pt x="9089" y="10842"/>
                    <a:pt x="8949" y="13433"/>
                  </a:cubicBezTo>
                  <a:lnTo>
                    <a:pt x="8949" y="13433"/>
                  </a:lnTo>
                  <a:lnTo>
                    <a:pt x="9454" y="12847"/>
                  </a:lnTo>
                  <a:cubicBezTo>
                    <a:pt x="10371" y="10192"/>
                    <a:pt x="10049" y="7215"/>
                    <a:pt x="9013" y="4596"/>
                  </a:cubicBezTo>
                  <a:cubicBezTo>
                    <a:pt x="8573" y="3477"/>
                    <a:pt x="8001" y="2405"/>
                    <a:pt x="7168" y="1560"/>
                  </a:cubicBezTo>
                  <a:cubicBezTo>
                    <a:pt x="6335" y="703"/>
                    <a:pt x="5227" y="83"/>
                    <a:pt x="4037" y="12"/>
                  </a:cubicBezTo>
                  <a:cubicBezTo>
                    <a:pt x="3936" y="4"/>
                    <a:pt x="3835" y="0"/>
                    <a:pt x="3734" y="0"/>
                  </a:cubicBezTo>
                  <a:close/>
                  <a:moveTo>
                    <a:pt x="8949" y="13433"/>
                  </a:moveTo>
                  <a:lnTo>
                    <a:pt x="8859" y="13537"/>
                  </a:lnTo>
                  <a:cubicBezTo>
                    <a:pt x="8871" y="13609"/>
                    <a:pt x="8894" y="13668"/>
                    <a:pt x="8930" y="13740"/>
                  </a:cubicBezTo>
                  <a:cubicBezTo>
                    <a:pt x="8937" y="13638"/>
                    <a:pt x="8943" y="13535"/>
                    <a:pt x="8949" y="134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96" name="Google Shape;1196;p20"/>
            <p:cNvSpPr/>
            <p:nvPr/>
          </p:nvSpPr>
          <p:spPr>
            <a:xfrm>
              <a:off x="3872500" y="1902275"/>
              <a:ext cx="492950" cy="148125"/>
            </a:xfrm>
            <a:custGeom>
              <a:avLst/>
              <a:gdLst/>
              <a:ahLst/>
              <a:cxnLst/>
              <a:rect l="l" t="t" r="r" b="b"/>
              <a:pathLst>
                <a:path w="19718" h="5925" extrusionOk="0">
                  <a:moveTo>
                    <a:pt x="12112" y="0"/>
                  </a:moveTo>
                  <a:cubicBezTo>
                    <a:pt x="10553" y="0"/>
                    <a:pt x="8982" y="306"/>
                    <a:pt x="7513" y="817"/>
                  </a:cubicBezTo>
                  <a:cubicBezTo>
                    <a:pt x="5120" y="1662"/>
                    <a:pt x="2929" y="3055"/>
                    <a:pt x="905" y="4579"/>
                  </a:cubicBezTo>
                  <a:lnTo>
                    <a:pt x="0" y="5925"/>
                  </a:lnTo>
                  <a:cubicBezTo>
                    <a:pt x="1786" y="4472"/>
                    <a:pt x="3810" y="3317"/>
                    <a:pt x="5965" y="2508"/>
                  </a:cubicBezTo>
                  <a:cubicBezTo>
                    <a:pt x="7670" y="1893"/>
                    <a:pt x="9443" y="1459"/>
                    <a:pt x="11262" y="1459"/>
                  </a:cubicBezTo>
                  <a:cubicBezTo>
                    <a:pt x="11310" y="1459"/>
                    <a:pt x="11358" y="1459"/>
                    <a:pt x="11407" y="1460"/>
                  </a:cubicBezTo>
                  <a:cubicBezTo>
                    <a:pt x="13264" y="1472"/>
                    <a:pt x="15133" y="1948"/>
                    <a:pt x="16681" y="2960"/>
                  </a:cubicBezTo>
                  <a:cubicBezTo>
                    <a:pt x="17848" y="3722"/>
                    <a:pt x="18788" y="4758"/>
                    <a:pt x="19717" y="5782"/>
                  </a:cubicBezTo>
                  <a:cubicBezTo>
                    <a:pt x="19527" y="4496"/>
                    <a:pt x="18788" y="3365"/>
                    <a:pt x="17955" y="2365"/>
                  </a:cubicBezTo>
                  <a:cubicBezTo>
                    <a:pt x="17526" y="1877"/>
                    <a:pt x="17086" y="1400"/>
                    <a:pt x="16550" y="1043"/>
                  </a:cubicBezTo>
                  <a:cubicBezTo>
                    <a:pt x="16086" y="734"/>
                    <a:pt x="15550" y="531"/>
                    <a:pt x="15014" y="388"/>
                  </a:cubicBezTo>
                  <a:cubicBezTo>
                    <a:pt x="14071" y="122"/>
                    <a:pt x="13094" y="0"/>
                    <a:pt x="1211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97" name="Google Shape;1197;p20"/>
            <p:cNvSpPr/>
            <p:nvPr/>
          </p:nvSpPr>
          <p:spPr>
            <a:xfrm>
              <a:off x="3665925" y="1657925"/>
              <a:ext cx="233075" cy="371350"/>
            </a:xfrm>
            <a:custGeom>
              <a:avLst/>
              <a:gdLst/>
              <a:ahLst/>
              <a:cxnLst/>
              <a:rect l="l" t="t" r="r" b="b"/>
              <a:pathLst>
                <a:path w="9323" h="14854" extrusionOk="0">
                  <a:moveTo>
                    <a:pt x="2490" y="1"/>
                  </a:moveTo>
                  <a:cubicBezTo>
                    <a:pt x="1596" y="1"/>
                    <a:pt x="714" y="246"/>
                    <a:pt x="0" y="780"/>
                  </a:cubicBezTo>
                  <a:cubicBezTo>
                    <a:pt x="1905" y="816"/>
                    <a:pt x="3929" y="1102"/>
                    <a:pt x="5418" y="2304"/>
                  </a:cubicBezTo>
                  <a:cubicBezTo>
                    <a:pt x="6430" y="3102"/>
                    <a:pt x="7097" y="4269"/>
                    <a:pt x="7585" y="5459"/>
                  </a:cubicBezTo>
                  <a:cubicBezTo>
                    <a:pt x="8775" y="8400"/>
                    <a:pt x="8894" y="11663"/>
                    <a:pt x="8871" y="14853"/>
                  </a:cubicBezTo>
                  <a:lnTo>
                    <a:pt x="9323" y="14115"/>
                  </a:lnTo>
                  <a:cubicBezTo>
                    <a:pt x="9228" y="12567"/>
                    <a:pt x="9144" y="11020"/>
                    <a:pt x="9013" y="9496"/>
                  </a:cubicBezTo>
                  <a:cubicBezTo>
                    <a:pt x="8859" y="7781"/>
                    <a:pt x="8656" y="6067"/>
                    <a:pt x="8037" y="4471"/>
                  </a:cubicBezTo>
                  <a:cubicBezTo>
                    <a:pt x="7418" y="2864"/>
                    <a:pt x="6358" y="1399"/>
                    <a:pt x="4858" y="590"/>
                  </a:cubicBezTo>
                  <a:cubicBezTo>
                    <a:pt x="4140" y="208"/>
                    <a:pt x="3310" y="1"/>
                    <a:pt x="249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98" name="Google Shape;1198;p20"/>
            <p:cNvSpPr/>
            <p:nvPr/>
          </p:nvSpPr>
          <p:spPr>
            <a:xfrm>
              <a:off x="3803450" y="1601225"/>
              <a:ext cx="162825" cy="358400"/>
            </a:xfrm>
            <a:custGeom>
              <a:avLst/>
              <a:gdLst/>
              <a:ahLst/>
              <a:cxnLst/>
              <a:rect l="l" t="t" r="r" b="b"/>
              <a:pathLst>
                <a:path w="6513" h="14336" extrusionOk="0">
                  <a:moveTo>
                    <a:pt x="0" y="0"/>
                  </a:moveTo>
                  <a:cubicBezTo>
                    <a:pt x="2274" y="750"/>
                    <a:pt x="4024" y="2727"/>
                    <a:pt x="4905" y="4953"/>
                  </a:cubicBezTo>
                  <a:cubicBezTo>
                    <a:pt x="5787" y="7204"/>
                    <a:pt x="5894" y="9680"/>
                    <a:pt x="5667" y="12073"/>
                  </a:cubicBezTo>
                  <a:cubicBezTo>
                    <a:pt x="5596" y="12835"/>
                    <a:pt x="5489" y="13585"/>
                    <a:pt x="5298" y="14335"/>
                  </a:cubicBezTo>
                  <a:lnTo>
                    <a:pt x="6084" y="13347"/>
                  </a:lnTo>
                  <a:cubicBezTo>
                    <a:pt x="6287" y="10513"/>
                    <a:pt x="6513" y="7632"/>
                    <a:pt x="6132" y="4810"/>
                  </a:cubicBezTo>
                  <a:cubicBezTo>
                    <a:pt x="6037" y="4203"/>
                    <a:pt x="5917" y="3572"/>
                    <a:pt x="5667" y="3013"/>
                  </a:cubicBezTo>
                  <a:cubicBezTo>
                    <a:pt x="5203" y="1977"/>
                    <a:pt x="4298" y="1203"/>
                    <a:pt x="3274" y="727"/>
                  </a:cubicBezTo>
                  <a:cubicBezTo>
                    <a:pt x="2262" y="250"/>
                    <a:pt x="1131" y="72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99" name="Google Shape;1199;p20"/>
            <p:cNvSpPr/>
            <p:nvPr/>
          </p:nvSpPr>
          <p:spPr>
            <a:xfrm>
              <a:off x="3940350" y="1811675"/>
              <a:ext cx="492950" cy="115500"/>
            </a:xfrm>
            <a:custGeom>
              <a:avLst/>
              <a:gdLst/>
              <a:ahLst/>
              <a:cxnLst/>
              <a:rect l="l" t="t" r="r" b="b"/>
              <a:pathLst>
                <a:path w="19718" h="4620" extrusionOk="0">
                  <a:moveTo>
                    <a:pt x="14595" y="0"/>
                  </a:moveTo>
                  <a:cubicBezTo>
                    <a:pt x="13560" y="0"/>
                    <a:pt x="12523" y="144"/>
                    <a:pt x="11502" y="333"/>
                  </a:cubicBezTo>
                  <a:cubicBezTo>
                    <a:pt x="7883" y="983"/>
                    <a:pt x="4369" y="2222"/>
                    <a:pt x="1138" y="3974"/>
                  </a:cubicBezTo>
                  <a:lnTo>
                    <a:pt x="1138" y="3974"/>
                  </a:lnTo>
                  <a:cubicBezTo>
                    <a:pt x="1164" y="3967"/>
                    <a:pt x="1190" y="3960"/>
                    <a:pt x="1215" y="3953"/>
                  </a:cubicBezTo>
                  <a:cubicBezTo>
                    <a:pt x="4263" y="3096"/>
                    <a:pt x="7335" y="2298"/>
                    <a:pt x="10407" y="1572"/>
                  </a:cubicBezTo>
                  <a:cubicBezTo>
                    <a:pt x="10931" y="1453"/>
                    <a:pt x="11467" y="1333"/>
                    <a:pt x="12002" y="1286"/>
                  </a:cubicBezTo>
                  <a:cubicBezTo>
                    <a:pt x="12130" y="1278"/>
                    <a:pt x="12259" y="1274"/>
                    <a:pt x="12388" y="1274"/>
                  </a:cubicBezTo>
                  <a:cubicBezTo>
                    <a:pt x="12811" y="1274"/>
                    <a:pt x="13235" y="1314"/>
                    <a:pt x="13646" y="1369"/>
                  </a:cubicBezTo>
                  <a:cubicBezTo>
                    <a:pt x="15384" y="1643"/>
                    <a:pt x="17063" y="2298"/>
                    <a:pt x="18539" y="3274"/>
                  </a:cubicBezTo>
                  <a:cubicBezTo>
                    <a:pt x="18863" y="3490"/>
                    <a:pt x="19206" y="3735"/>
                    <a:pt x="19595" y="3735"/>
                  </a:cubicBezTo>
                  <a:cubicBezTo>
                    <a:pt x="19635" y="3735"/>
                    <a:pt x="19676" y="3732"/>
                    <a:pt x="19718" y="3727"/>
                  </a:cubicBezTo>
                  <a:cubicBezTo>
                    <a:pt x="19682" y="3119"/>
                    <a:pt x="19372" y="2536"/>
                    <a:pt x="19015" y="2024"/>
                  </a:cubicBezTo>
                  <a:cubicBezTo>
                    <a:pt x="18610" y="1453"/>
                    <a:pt x="18134" y="893"/>
                    <a:pt x="17527" y="560"/>
                  </a:cubicBezTo>
                  <a:cubicBezTo>
                    <a:pt x="17051" y="286"/>
                    <a:pt x="16515" y="167"/>
                    <a:pt x="15979" y="95"/>
                  </a:cubicBezTo>
                  <a:cubicBezTo>
                    <a:pt x="15519" y="29"/>
                    <a:pt x="15058" y="0"/>
                    <a:pt x="14595" y="0"/>
                  </a:cubicBezTo>
                  <a:close/>
                  <a:moveTo>
                    <a:pt x="1138" y="3974"/>
                  </a:moveTo>
                  <a:lnTo>
                    <a:pt x="1138" y="3974"/>
                  </a:lnTo>
                  <a:cubicBezTo>
                    <a:pt x="762" y="4081"/>
                    <a:pt x="369" y="4215"/>
                    <a:pt x="108" y="4501"/>
                  </a:cubicBezTo>
                  <a:lnTo>
                    <a:pt x="108" y="4501"/>
                  </a:lnTo>
                  <a:cubicBezTo>
                    <a:pt x="108" y="4501"/>
                    <a:pt x="108" y="4501"/>
                    <a:pt x="108" y="4501"/>
                  </a:cubicBezTo>
                  <a:lnTo>
                    <a:pt x="108" y="4501"/>
                  </a:lnTo>
                  <a:lnTo>
                    <a:pt x="1" y="4620"/>
                  </a:lnTo>
                  <a:cubicBezTo>
                    <a:pt x="16" y="4611"/>
                    <a:pt x="30" y="4602"/>
                    <a:pt x="45" y="4593"/>
                  </a:cubicBezTo>
                  <a:lnTo>
                    <a:pt x="45" y="4593"/>
                  </a:lnTo>
                  <a:cubicBezTo>
                    <a:pt x="46" y="4594"/>
                    <a:pt x="48" y="4594"/>
                    <a:pt x="49" y="4594"/>
                  </a:cubicBezTo>
                  <a:cubicBezTo>
                    <a:pt x="60" y="4594"/>
                    <a:pt x="82" y="4581"/>
                    <a:pt x="98" y="4562"/>
                  </a:cubicBezTo>
                  <a:lnTo>
                    <a:pt x="98" y="4562"/>
                  </a:lnTo>
                  <a:cubicBezTo>
                    <a:pt x="441" y="4361"/>
                    <a:pt x="788" y="4164"/>
                    <a:pt x="1138" y="397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200" name="Google Shape;1200;p20"/>
            <p:cNvSpPr/>
            <p:nvPr/>
          </p:nvSpPr>
          <p:spPr>
            <a:xfrm>
              <a:off x="3928450" y="1558900"/>
              <a:ext cx="125050" cy="293575"/>
            </a:xfrm>
            <a:custGeom>
              <a:avLst/>
              <a:gdLst/>
              <a:ahLst/>
              <a:cxnLst/>
              <a:rect l="l" t="t" r="r" b="b"/>
              <a:pathLst>
                <a:path w="5002" h="11743" extrusionOk="0">
                  <a:moveTo>
                    <a:pt x="119" y="1"/>
                  </a:moveTo>
                  <a:cubicBezTo>
                    <a:pt x="80" y="1"/>
                    <a:pt x="40" y="2"/>
                    <a:pt x="1" y="3"/>
                  </a:cubicBezTo>
                  <a:cubicBezTo>
                    <a:pt x="2025" y="967"/>
                    <a:pt x="3454" y="2955"/>
                    <a:pt x="3989" y="5134"/>
                  </a:cubicBezTo>
                  <a:cubicBezTo>
                    <a:pt x="4525" y="7301"/>
                    <a:pt x="4251" y="9623"/>
                    <a:pt x="3525" y="11742"/>
                  </a:cubicBezTo>
                  <a:lnTo>
                    <a:pt x="4251" y="11254"/>
                  </a:lnTo>
                  <a:cubicBezTo>
                    <a:pt x="4406" y="10694"/>
                    <a:pt x="4597" y="9920"/>
                    <a:pt x="4727" y="8992"/>
                  </a:cubicBezTo>
                  <a:cubicBezTo>
                    <a:pt x="4835" y="8218"/>
                    <a:pt x="5001" y="7099"/>
                    <a:pt x="4918" y="5753"/>
                  </a:cubicBezTo>
                  <a:cubicBezTo>
                    <a:pt x="4847" y="4384"/>
                    <a:pt x="4775" y="3420"/>
                    <a:pt x="4299" y="2515"/>
                  </a:cubicBezTo>
                  <a:cubicBezTo>
                    <a:pt x="3496" y="1002"/>
                    <a:pt x="1828" y="1"/>
                    <a:pt x="11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201" name="Google Shape;1201;p20"/>
            <p:cNvSpPr/>
            <p:nvPr/>
          </p:nvSpPr>
          <p:spPr>
            <a:xfrm>
              <a:off x="4020125" y="1728575"/>
              <a:ext cx="382525" cy="106625"/>
            </a:xfrm>
            <a:custGeom>
              <a:avLst/>
              <a:gdLst/>
              <a:ahLst/>
              <a:cxnLst/>
              <a:rect l="l" t="t" r="r" b="b"/>
              <a:pathLst>
                <a:path w="15301" h="4265" extrusionOk="0">
                  <a:moveTo>
                    <a:pt x="10691" y="0"/>
                  </a:moveTo>
                  <a:cubicBezTo>
                    <a:pt x="9995" y="0"/>
                    <a:pt x="9111" y="90"/>
                    <a:pt x="7966" y="336"/>
                  </a:cubicBezTo>
                  <a:cubicBezTo>
                    <a:pt x="6394" y="681"/>
                    <a:pt x="3978" y="1395"/>
                    <a:pt x="1251" y="3014"/>
                  </a:cubicBezTo>
                  <a:lnTo>
                    <a:pt x="1" y="4265"/>
                  </a:lnTo>
                  <a:cubicBezTo>
                    <a:pt x="3324" y="2297"/>
                    <a:pt x="7197" y="1246"/>
                    <a:pt x="11067" y="1246"/>
                  </a:cubicBezTo>
                  <a:cubicBezTo>
                    <a:pt x="11717" y="1246"/>
                    <a:pt x="12367" y="1276"/>
                    <a:pt x="13014" y="1336"/>
                  </a:cubicBezTo>
                  <a:cubicBezTo>
                    <a:pt x="13800" y="1407"/>
                    <a:pt x="14634" y="1550"/>
                    <a:pt x="15265" y="2050"/>
                  </a:cubicBezTo>
                  <a:cubicBezTo>
                    <a:pt x="15272" y="2056"/>
                    <a:pt x="15276" y="2059"/>
                    <a:pt x="15277" y="2059"/>
                  </a:cubicBezTo>
                  <a:cubicBezTo>
                    <a:pt x="15300" y="2059"/>
                    <a:pt x="14030" y="777"/>
                    <a:pt x="12598" y="300"/>
                  </a:cubicBezTo>
                  <a:cubicBezTo>
                    <a:pt x="12164" y="146"/>
                    <a:pt x="11580" y="0"/>
                    <a:pt x="1069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202" name="Google Shape;1202;p20"/>
            <p:cNvSpPr/>
            <p:nvPr/>
          </p:nvSpPr>
          <p:spPr>
            <a:xfrm>
              <a:off x="4021025" y="1515275"/>
              <a:ext cx="107175" cy="244025"/>
            </a:xfrm>
            <a:custGeom>
              <a:avLst/>
              <a:gdLst/>
              <a:ahLst/>
              <a:cxnLst/>
              <a:rect l="l" t="t" r="r" b="b"/>
              <a:pathLst>
                <a:path w="4287" h="9761" extrusionOk="0">
                  <a:moveTo>
                    <a:pt x="1634" y="0"/>
                  </a:moveTo>
                  <a:cubicBezTo>
                    <a:pt x="1042" y="0"/>
                    <a:pt x="451" y="205"/>
                    <a:pt x="1" y="581"/>
                  </a:cubicBezTo>
                  <a:cubicBezTo>
                    <a:pt x="148" y="545"/>
                    <a:pt x="297" y="528"/>
                    <a:pt x="447" y="528"/>
                  </a:cubicBezTo>
                  <a:cubicBezTo>
                    <a:pt x="1285" y="528"/>
                    <a:pt x="2121" y="1064"/>
                    <a:pt x="2596" y="1771"/>
                  </a:cubicBezTo>
                  <a:cubicBezTo>
                    <a:pt x="3168" y="2605"/>
                    <a:pt x="3358" y="3653"/>
                    <a:pt x="3453" y="4665"/>
                  </a:cubicBezTo>
                  <a:cubicBezTo>
                    <a:pt x="3620" y="6367"/>
                    <a:pt x="3537" y="8082"/>
                    <a:pt x="3251" y="9760"/>
                  </a:cubicBezTo>
                  <a:lnTo>
                    <a:pt x="3775" y="9272"/>
                  </a:lnTo>
                  <a:cubicBezTo>
                    <a:pt x="3894" y="8248"/>
                    <a:pt x="4192" y="5689"/>
                    <a:pt x="4263" y="3212"/>
                  </a:cubicBezTo>
                  <a:cubicBezTo>
                    <a:pt x="4287" y="2795"/>
                    <a:pt x="4263" y="2081"/>
                    <a:pt x="3870" y="1343"/>
                  </a:cubicBezTo>
                  <a:cubicBezTo>
                    <a:pt x="3513" y="676"/>
                    <a:pt x="2858" y="200"/>
                    <a:pt x="2108" y="45"/>
                  </a:cubicBezTo>
                  <a:cubicBezTo>
                    <a:pt x="1952" y="15"/>
                    <a:pt x="1793" y="0"/>
                    <a:pt x="16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203" name="Google Shape;1203;p20"/>
            <p:cNvSpPr/>
            <p:nvPr/>
          </p:nvSpPr>
          <p:spPr>
            <a:xfrm>
              <a:off x="4121925" y="1657650"/>
              <a:ext cx="309000" cy="84375"/>
            </a:xfrm>
            <a:custGeom>
              <a:avLst/>
              <a:gdLst/>
              <a:ahLst/>
              <a:cxnLst/>
              <a:rect l="l" t="t" r="r" b="b"/>
              <a:pathLst>
                <a:path w="12360" h="3375" extrusionOk="0">
                  <a:moveTo>
                    <a:pt x="8540" y="1"/>
                  </a:moveTo>
                  <a:cubicBezTo>
                    <a:pt x="7711" y="1"/>
                    <a:pt x="6881" y="169"/>
                    <a:pt x="6085" y="398"/>
                  </a:cubicBezTo>
                  <a:cubicBezTo>
                    <a:pt x="4115" y="944"/>
                    <a:pt x="2233" y="1817"/>
                    <a:pt x="557" y="2974"/>
                  </a:cubicBezTo>
                  <a:lnTo>
                    <a:pt x="557" y="2974"/>
                  </a:lnTo>
                  <a:cubicBezTo>
                    <a:pt x="1414" y="2732"/>
                    <a:pt x="2278" y="2483"/>
                    <a:pt x="3132" y="2244"/>
                  </a:cubicBezTo>
                  <a:cubicBezTo>
                    <a:pt x="4649" y="1812"/>
                    <a:pt x="6231" y="1373"/>
                    <a:pt x="7792" y="1373"/>
                  </a:cubicBezTo>
                  <a:cubicBezTo>
                    <a:pt x="8338" y="1373"/>
                    <a:pt x="8882" y="1427"/>
                    <a:pt x="9419" y="1553"/>
                  </a:cubicBezTo>
                  <a:cubicBezTo>
                    <a:pt x="10419" y="1791"/>
                    <a:pt x="11347" y="2256"/>
                    <a:pt x="12359" y="2256"/>
                  </a:cubicBezTo>
                  <a:cubicBezTo>
                    <a:pt x="11967" y="1101"/>
                    <a:pt x="10835" y="351"/>
                    <a:pt x="9657" y="113"/>
                  </a:cubicBezTo>
                  <a:cubicBezTo>
                    <a:pt x="9287" y="35"/>
                    <a:pt x="8914" y="1"/>
                    <a:pt x="8540" y="1"/>
                  </a:cubicBezTo>
                  <a:close/>
                  <a:moveTo>
                    <a:pt x="557" y="2974"/>
                  </a:moveTo>
                  <a:cubicBezTo>
                    <a:pt x="435" y="3009"/>
                    <a:pt x="313" y="3043"/>
                    <a:pt x="191" y="3077"/>
                  </a:cubicBezTo>
                  <a:lnTo>
                    <a:pt x="1" y="3375"/>
                  </a:lnTo>
                  <a:cubicBezTo>
                    <a:pt x="184" y="3238"/>
                    <a:pt x="369" y="3104"/>
                    <a:pt x="557" y="297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204" name="Google Shape;1204;p20"/>
            <p:cNvSpPr/>
            <p:nvPr/>
          </p:nvSpPr>
          <p:spPr>
            <a:xfrm>
              <a:off x="4139800" y="1510775"/>
              <a:ext cx="69675" cy="184725"/>
            </a:xfrm>
            <a:custGeom>
              <a:avLst/>
              <a:gdLst/>
              <a:ahLst/>
              <a:cxnLst/>
              <a:rect l="l" t="t" r="r" b="b"/>
              <a:pathLst>
                <a:path w="2787" h="7389" extrusionOk="0">
                  <a:moveTo>
                    <a:pt x="162" y="0"/>
                  </a:moveTo>
                  <a:cubicBezTo>
                    <a:pt x="131" y="0"/>
                    <a:pt x="123" y="11"/>
                    <a:pt x="119" y="23"/>
                  </a:cubicBezTo>
                  <a:cubicBezTo>
                    <a:pt x="0" y="165"/>
                    <a:pt x="857" y="737"/>
                    <a:pt x="1250" y="1689"/>
                  </a:cubicBezTo>
                  <a:cubicBezTo>
                    <a:pt x="1369" y="1963"/>
                    <a:pt x="1465" y="2356"/>
                    <a:pt x="1369" y="3737"/>
                  </a:cubicBezTo>
                  <a:cubicBezTo>
                    <a:pt x="1203" y="5928"/>
                    <a:pt x="738" y="7297"/>
                    <a:pt x="953" y="7381"/>
                  </a:cubicBezTo>
                  <a:cubicBezTo>
                    <a:pt x="957" y="7385"/>
                    <a:pt x="963" y="7388"/>
                    <a:pt x="974" y="7388"/>
                  </a:cubicBezTo>
                  <a:cubicBezTo>
                    <a:pt x="1021" y="7388"/>
                    <a:pt x="1146" y="7311"/>
                    <a:pt x="1441" y="6869"/>
                  </a:cubicBezTo>
                  <a:cubicBezTo>
                    <a:pt x="1941" y="6107"/>
                    <a:pt x="2786" y="4845"/>
                    <a:pt x="2691" y="3023"/>
                  </a:cubicBezTo>
                  <a:cubicBezTo>
                    <a:pt x="2655" y="2487"/>
                    <a:pt x="2584" y="1106"/>
                    <a:pt x="1798" y="630"/>
                  </a:cubicBezTo>
                  <a:cubicBezTo>
                    <a:pt x="1572" y="499"/>
                    <a:pt x="1107" y="320"/>
                    <a:pt x="786" y="201"/>
                  </a:cubicBezTo>
                  <a:cubicBezTo>
                    <a:pt x="381" y="42"/>
                    <a:pt x="225" y="0"/>
                    <a:pt x="1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205" name="Google Shape;1205;p20"/>
            <p:cNvSpPr/>
            <p:nvPr/>
          </p:nvSpPr>
          <p:spPr>
            <a:xfrm>
              <a:off x="4213600" y="1609225"/>
              <a:ext cx="205125" cy="50050"/>
            </a:xfrm>
            <a:custGeom>
              <a:avLst/>
              <a:gdLst/>
              <a:ahLst/>
              <a:cxnLst/>
              <a:rect l="l" t="t" r="r" b="b"/>
              <a:pathLst>
                <a:path w="8205" h="2002" extrusionOk="0">
                  <a:moveTo>
                    <a:pt x="5324" y="0"/>
                  </a:moveTo>
                  <a:cubicBezTo>
                    <a:pt x="5092" y="0"/>
                    <a:pt x="4861" y="15"/>
                    <a:pt x="4632" y="37"/>
                  </a:cubicBezTo>
                  <a:cubicBezTo>
                    <a:pt x="3335" y="168"/>
                    <a:pt x="2073" y="585"/>
                    <a:pt x="953" y="1264"/>
                  </a:cubicBezTo>
                  <a:lnTo>
                    <a:pt x="1346" y="883"/>
                  </a:lnTo>
                  <a:lnTo>
                    <a:pt x="1346" y="883"/>
                  </a:lnTo>
                  <a:cubicBezTo>
                    <a:pt x="834" y="1180"/>
                    <a:pt x="394" y="1561"/>
                    <a:pt x="1" y="2002"/>
                  </a:cubicBezTo>
                  <a:cubicBezTo>
                    <a:pt x="1128" y="1269"/>
                    <a:pt x="2491" y="963"/>
                    <a:pt x="3825" y="963"/>
                  </a:cubicBezTo>
                  <a:cubicBezTo>
                    <a:pt x="3900" y="963"/>
                    <a:pt x="3975" y="964"/>
                    <a:pt x="4049" y="966"/>
                  </a:cubicBezTo>
                  <a:cubicBezTo>
                    <a:pt x="5466" y="978"/>
                    <a:pt x="6847" y="1323"/>
                    <a:pt x="8204" y="1752"/>
                  </a:cubicBezTo>
                  <a:cubicBezTo>
                    <a:pt x="8026" y="1049"/>
                    <a:pt x="7430" y="514"/>
                    <a:pt x="6764" y="252"/>
                  </a:cubicBezTo>
                  <a:cubicBezTo>
                    <a:pt x="6310" y="65"/>
                    <a:pt x="5817" y="0"/>
                    <a:pt x="53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206" name="Google Shape;1206;p20"/>
            <p:cNvSpPr/>
            <p:nvPr/>
          </p:nvSpPr>
          <p:spPr>
            <a:xfrm>
              <a:off x="4187725" y="1496100"/>
              <a:ext cx="66400" cy="139675"/>
            </a:xfrm>
            <a:custGeom>
              <a:avLst/>
              <a:gdLst/>
              <a:ahLst/>
              <a:cxnLst/>
              <a:rect l="l" t="t" r="r" b="b"/>
              <a:pathLst>
                <a:path w="2656" h="5587" extrusionOk="0">
                  <a:moveTo>
                    <a:pt x="859" y="1"/>
                  </a:moveTo>
                  <a:cubicBezTo>
                    <a:pt x="568" y="1"/>
                    <a:pt x="277" y="53"/>
                    <a:pt x="0" y="145"/>
                  </a:cubicBezTo>
                  <a:cubicBezTo>
                    <a:pt x="964" y="550"/>
                    <a:pt x="1631" y="1479"/>
                    <a:pt x="1881" y="2491"/>
                  </a:cubicBezTo>
                  <a:cubicBezTo>
                    <a:pt x="2155" y="3503"/>
                    <a:pt x="2048" y="4574"/>
                    <a:pt x="1798" y="5586"/>
                  </a:cubicBezTo>
                  <a:lnTo>
                    <a:pt x="1905" y="5336"/>
                  </a:lnTo>
                  <a:cubicBezTo>
                    <a:pt x="2167" y="4277"/>
                    <a:pt x="2393" y="3229"/>
                    <a:pt x="2572" y="2157"/>
                  </a:cubicBezTo>
                  <a:cubicBezTo>
                    <a:pt x="2619" y="1836"/>
                    <a:pt x="2655" y="1526"/>
                    <a:pt x="2596" y="1217"/>
                  </a:cubicBezTo>
                  <a:cubicBezTo>
                    <a:pt x="2500" y="693"/>
                    <a:pt x="2060" y="288"/>
                    <a:pt x="1560" y="110"/>
                  </a:cubicBezTo>
                  <a:cubicBezTo>
                    <a:pt x="1331" y="35"/>
                    <a:pt x="1095" y="1"/>
                    <a:pt x="8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207" name="Google Shape;1207;p20"/>
            <p:cNvSpPr/>
            <p:nvPr/>
          </p:nvSpPr>
          <p:spPr>
            <a:xfrm>
              <a:off x="4266600" y="1497350"/>
              <a:ext cx="33050" cy="115200"/>
            </a:xfrm>
            <a:custGeom>
              <a:avLst/>
              <a:gdLst/>
              <a:ahLst/>
              <a:cxnLst/>
              <a:rect l="l" t="t" r="r" b="b"/>
              <a:pathLst>
                <a:path w="1322" h="4608" extrusionOk="0">
                  <a:moveTo>
                    <a:pt x="179" y="0"/>
                  </a:moveTo>
                  <a:cubicBezTo>
                    <a:pt x="965" y="1417"/>
                    <a:pt x="893" y="3262"/>
                    <a:pt x="0" y="4608"/>
                  </a:cubicBezTo>
                  <a:lnTo>
                    <a:pt x="417" y="4203"/>
                  </a:lnTo>
                  <a:cubicBezTo>
                    <a:pt x="536" y="3953"/>
                    <a:pt x="643" y="3715"/>
                    <a:pt x="762" y="3453"/>
                  </a:cubicBezTo>
                  <a:cubicBezTo>
                    <a:pt x="1036" y="2834"/>
                    <a:pt x="1322" y="2191"/>
                    <a:pt x="1310" y="1512"/>
                  </a:cubicBezTo>
                  <a:cubicBezTo>
                    <a:pt x="1274" y="833"/>
                    <a:pt x="846" y="107"/>
                    <a:pt x="17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208" name="Google Shape;1208;p20"/>
            <p:cNvSpPr/>
            <p:nvPr/>
          </p:nvSpPr>
          <p:spPr>
            <a:xfrm>
              <a:off x="4299925" y="1572950"/>
              <a:ext cx="93800" cy="26800"/>
            </a:xfrm>
            <a:custGeom>
              <a:avLst/>
              <a:gdLst/>
              <a:ahLst/>
              <a:cxnLst/>
              <a:rect l="l" t="t" r="r" b="b"/>
              <a:pathLst>
                <a:path w="3752" h="1072" extrusionOk="0">
                  <a:moveTo>
                    <a:pt x="1855" y="0"/>
                  </a:moveTo>
                  <a:cubicBezTo>
                    <a:pt x="1724" y="0"/>
                    <a:pt x="1593" y="5"/>
                    <a:pt x="1465" y="12"/>
                  </a:cubicBezTo>
                  <a:cubicBezTo>
                    <a:pt x="1120" y="48"/>
                    <a:pt x="763" y="107"/>
                    <a:pt x="429" y="167"/>
                  </a:cubicBezTo>
                  <a:lnTo>
                    <a:pt x="1" y="667"/>
                  </a:lnTo>
                  <a:cubicBezTo>
                    <a:pt x="263" y="524"/>
                    <a:pt x="560" y="429"/>
                    <a:pt x="834" y="393"/>
                  </a:cubicBezTo>
                  <a:cubicBezTo>
                    <a:pt x="931" y="383"/>
                    <a:pt x="1027" y="378"/>
                    <a:pt x="1124" y="378"/>
                  </a:cubicBezTo>
                  <a:cubicBezTo>
                    <a:pt x="1467" y="378"/>
                    <a:pt x="1809" y="438"/>
                    <a:pt x="2144" y="512"/>
                  </a:cubicBezTo>
                  <a:cubicBezTo>
                    <a:pt x="2334" y="536"/>
                    <a:pt x="2537" y="584"/>
                    <a:pt x="2715" y="631"/>
                  </a:cubicBezTo>
                  <a:cubicBezTo>
                    <a:pt x="3084" y="726"/>
                    <a:pt x="3442" y="881"/>
                    <a:pt x="3751" y="1072"/>
                  </a:cubicBezTo>
                  <a:cubicBezTo>
                    <a:pt x="3632" y="631"/>
                    <a:pt x="3251" y="298"/>
                    <a:pt x="2811" y="131"/>
                  </a:cubicBezTo>
                  <a:cubicBezTo>
                    <a:pt x="2506" y="30"/>
                    <a:pt x="2178" y="0"/>
                    <a:pt x="185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209" name="Google Shape;1209;p20"/>
            <p:cNvSpPr/>
            <p:nvPr/>
          </p:nvSpPr>
          <p:spPr>
            <a:xfrm>
              <a:off x="4311825" y="1505400"/>
              <a:ext cx="24450" cy="74125"/>
            </a:xfrm>
            <a:custGeom>
              <a:avLst/>
              <a:gdLst/>
              <a:ahLst/>
              <a:cxnLst/>
              <a:rect l="l" t="t" r="r" b="b"/>
              <a:pathLst>
                <a:path w="978" h="2965" extrusionOk="0">
                  <a:moveTo>
                    <a:pt x="217" y="0"/>
                  </a:moveTo>
                  <a:cubicBezTo>
                    <a:pt x="205" y="0"/>
                    <a:pt x="192" y="4"/>
                    <a:pt x="180" y="11"/>
                  </a:cubicBezTo>
                  <a:cubicBezTo>
                    <a:pt x="120" y="59"/>
                    <a:pt x="120" y="130"/>
                    <a:pt x="144" y="202"/>
                  </a:cubicBezTo>
                  <a:cubicBezTo>
                    <a:pt x="346" y="1107"/>
                    <a:pt x="299" y="2083"/>
                    <a:pt x="1" y="2952"/>
                  </a:cubicBezTo>
                  <a:lnTo>
                    <a:pt x="84" y="2964"/>
                  </a:lnTo>
                  <a:cubicBezTo>
                    <a:pt x="406" y="2619"/>
                    <a:pt x="751" y="2226"/>
                    <a:pt x="858" y="1750"/>
                  </a:cubicBezTo>
                  <a:cubicBezTo>
                    <a:pt x="977" y="1154"/>
                    <a:pt x="739" y="547"/>
                    <a:pt x="346" y="83"/>
                  </a:cubicBezTo>
                  <a:cubicBezTo>
                    <a:pt x="309" y="45"/>
                    <a:pt x="264" y="0"/>
                    <a:pt x="2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210" name="Google Shape;1210;p20"/>
            <p:cNvSpPr/>
            <p:nvPr/>
          </p:nvSpPr>
          <p:spPr>
            <a:xfrm>
              <a:off x="3753725" y="1536925"/>
              <a:ext cx="622725" cy="732550"/>
            </a:xfrm>
            <a:custGeom>
              <a:avLst/>
              <a:gdLst/>
              <a:ahLst/>
              <a:cxnLst/>
              <a:rect l="l" t="t" r="r" b="b"/>
              <a:pathLst>
                <a:path w="24909" h="29302" extrusionOk="0">
                  <a:moveTo>
                    <a:pt x="24909" y="1"/>
                  </a:moveTo>
                  <a:cubicBezTo>
                    <a:pt x="22075" y="1620"/>
                    <a:pt x="19408" y="3513"/>
                    <a:pt x="16896" y="5644"/>
                  </a:cubicBezTo>
                  <a:cubicBezTo>
                    <a:pt x="15646" y="6692"/>
                    <a:pt x="14455" y="7799"/>
                    <a:pt x="13300" y="8954"/>
                  </a:cubicBezTo>
                  <a:cubicBezTo>
                    <a:pt x="12717" y="9537"/>
                    <a:pt x="12145" y="10121"/>
                    <a:pt x="11597" y="10728"/>
                  </a:cubicBezTo>
                  <a:cubicBezTo>
                    <a:pt x="11335" y="11026"/>
                    <a:pt x="11050" y="11323"/>
                    <a:pt x="10776" y="11633"/>
                  </a:cubicBezTo>
                  <a:lnTo>
                    <a:pt x="9978" y="12562"/>
                  </a:lnTo>
                  <a:cubicBezTo>
                    <a:pt x="7859" y="15062"/>
                    <a:pt x="5942" y="17705"/>
                    <a:pt x="4275" y="20527"/>
                  </a:cubicBezTo>
                  <a:cubicBezTo>
                    <a:pt x="2608" y="23325"/>
                    <a:pt x="1156" y="26254"/>
                    <a:pt x="1" y="29302"/>
                  </a:cubicBezTo>
                  <a:cubicBezTo>
                    <a:pt x="751" y="27861"/>
                    <a:pt x="1513" y="26432"/>
                    <a:pt x="2322" y="25027"/>
                  </a:cubicBezTo>
                  <a:cubicBezTo>
                    <a:pt x="3132" y="23622"/>
                    <a:pt x="3989" y="22253"/>
                    <a:pt x="4870" y="20896"/>
                  </a:cubicBezTo>
                  <a:cubicBezTo>
                    <a:pt x="5323" y="20205"/>
                    <a:pt x="5763" y="19551"/>
                    <a:pt x="6228" y="18884"/>
                  </a:cubicBezTo>
                  <a:cubicBezTo>
                    <a:pt x="6454" y="18562"/>
                    <a:pt x="6692" y="18229"/>
                    <a:pt x="6930" y="17908"/>
                  </a:cubicBezTo>
                  <a:lnTo>
                    <a:pt x="7287" y="17407"/>
                  </a:lnTo>
                  <a:lnTo>
                    <a:pt x="7656" y="16931"/>
                  </a:lnTo>
                  <a:cubicBezTo>
                    <a:pt x="8609" y="15622"/>
                    <a:pt x="9621" y="14371"/>
                    <a:pt x="10657" y="13145"/>
                  </a:cubicBezTo>
                  <a:lnTo>
                    <a:pt x="11455" y="12216"/>
                  </a:lnTo>
                  <a:cubicBezTo>
                    <a:pt x="11705" y="11907"/>
                    <a:pt x="11990" y="11609"/>
                    <a:pt x="12252" y="11311"/>
                  </a:cubicBezTo>
                  <a:cubicBezTo>
                    <a:pt x="12526" y="11014"/>
                    <a:pt x="12788" y="10704"/>
                    <a:pt x="13074" y="10418"/>
                  </a:cubicBezTo>
                  <a:lnTo>
                    <a:pt x="13907" y="9537"/>
                  </a:lnTo>
                  <a:cubicBezTo>
                    <a:pt x="15026" y="8359"/>
                    <a:pt x="16181" y="7251"/>
                    <a:pt x="17372" y="6144"/>
                  </a:cubicBezTo>
                  <a:cubicBezTo>
                    <a:pt x="19753" y="3953"/>
                    <a:pt x="22289" y="1929"/>
                    <a:pt x="249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</p:spPr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</p:spPr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matchingName="Blank">
  <p:cSld name="BLANK">
    <p:spTree>
      <p:nvGrpSpPr>
        <p:cNvPr id="1" name="Shape 35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57200"/>
            <a:ext cx="6686549" cy="2337780"/>
          </a:xfrm>
        </p:spPr>
        <p:txBody>
          <a:bodyPr anchor="ctr">
            <a:normAutofit/>
          </a:bodyPr>
          <a:lstStyle>
            <a:lvl1pPr algn="l">
              <a:defRPr sz="3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0" y="3265535"/>
            <a:ext cx="6686549" cy="1166898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80C8D-269D-754A-A888-55616F835D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238363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2433105"/>
            <a:ext cx="584825" cy="273844"/>
          </a:xfrm>
        </p:spPr>
        <p:txBody>
          <a:bodyPr/>
          <a:lstStyle/>
          <a:p>
            <a:fld id="{4503240B-B096-534D-8A71-BC8631CB862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</p:spPr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</p:spPr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1910" y="1885950"/>
            <a:ext cx="6686549" cy="1697086"/>
          </a:xfrm>
        </p:spPr>
        <p:txBody>
          <a:bodyPr anchor="b">
            <a:normAutofit/>
          </a:bodyPr>
          <a:lstStyle>
            <a:lvl1pPr>
              <a:defRPr sz="40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1910" y="3583035"/>
            <a:ext cx="6686549" cy="844712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80C8D-269D-754A-A888-55616F835D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3242858"/>
            <a:ext cx="1308489" cy="583942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3397155"/>
            <a:ext cx="584825" cy="273844"/>
          </a:xfrm>
        </p:spPr>
        <p:txBody>
          <a:bodyPr/>
          <a:lstStyle/>
          <a:p>
            <a:fld id="{4503240B-B096-534D-8A71-BC8631CB862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4694" y="468082"/>
            <a:ext cx="6683765" cy="96066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1909" y="1600200"/>
            <a:ext cx="6686550" cy="283321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80C8D-269D-754A-A888-55616F835D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53578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3240B-B096-534D-8A71-BC8631CB862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1544063"/>
            <a:ext cx="6686549" cy="1101600"/>
          </a:xfrm>
        </p:spPr>
        <p:txBody>
          <a:bodyPr anchor="b"/>
          <a:lstStyle>
            <a:lvl1pPr algn="l">
              <a:defRPr sz="3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0" y="2647597"/>
            <a:ext cx="6686549" cy="645300"/>
          </a:xfrm>
        </p:spPr>
        <p:txBody>
          <a:bodyPr anchor="t"/>
          <a:lstStyle>
            <a:lvl1pPr marL="0" indent="0" algn="l">
              <a:buNone/>
              <a:defRPr sz="15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80C8D-269D-754A-A888-55616F835D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238363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2433105"/>
            <a:ext cx="584825" cy="273844"/>
          </a:xfrm>
        </p:spPr>
        <p:txBody>
          <a:bodyPr/>
          <a:lstStyle/>
          <a:p>
            <a:fld id="{4503240B-B096-534D-8A71-BC8631CB862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Relationship Id="rId3" Type="http://schemas.openxmlformats.org/officeDocument/2006/relationships/slideLayout" Target="../slideLayouts/slideLayout9.xml"/><Relationship Id="rId2" Type="http://schemas.openxmlformats.org/officeDocument/2006/relationships/slideLayout" Target="../slideLayouts/slideLayout8.xml"/><Relationship Id="rId17" Type="http://schemas.openxmlformats.org/officeDocument/2006/relationships/theme" Target="../theme/theme2.xml"/><Relationship Id="rId16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6.xml"/><Relationship Id="rId1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theme" Target="../theme/theme3.xml"/><Relationship Id="rId8" Type="http://schemas.openxmlformats.org/officeDocument/2006/relationships/image" Target="../media/image1.png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33"/>
          <p:cNvSpPr txBox="1">
            <a:spLocks noGrp="1"/>
          </p:cNvSpPr>
          <p:nvPr>
            <p:ph type="title"/>
          </p:nvPr>
        </p:nvSpPr>
        <p:spPr>
          <a:xfrm>
            <a:off x="720000" y="533400"/>
            <a:ext cx="7711200" cy="48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aleway Black"/>
              <a:buNone/>
              <a:defRPr sz="2800" b="0" i="0" u="none" strike="noStrike" cap="none">
                <a:solidFill>
                  <a:schemeClr val="dk1"/>
                </a:solidFill>
                <a:latin typeface="Raleway Black"/>
                <a:ea typeface="Raleway Black"/>
                <a:cs typeface="Raleway Black"/>
                <a:sym typeface="Raleway Black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/>
        </p:txBody>
      </p:sp>
      <p:sp>
        <p:nvSpPr>
          <p:cNvPr id="7" name="Google Shape;7;p33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11200" cy="3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Raleway Medium"/>
              <a:buChar char="●"/>
              <a:defRPr sz="180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○"/>
              <a:defRPr sz="140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■"/>
              <a:defRPr sz="140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●"/>
              <a:defRPr sz="140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○"/>
              <a:defRPr sz="140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■"/>
              <a:defRPr sz="140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●"/>
              <a:defRPr sz="140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○"/>
              <a:defRPr sz="140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Raleway Medium"/>
              <a:buChar char="■"/>
              <a:defRPr sz="140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9pPr>
          </a:lstStyle>
          <a:p/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171450"/>
            <a:ext cx="2138637" cy="4978971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0416" y="118"/>
            <a:ext cx="1767506" cy="5139822"/>
            <a:chOff x="6627813" y="195610"/>
            <a:chExt cx="1952625" cy="5678141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610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37160" cy="51435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4694" y="468082"/>
            <a:ext cx="6683765" cy="96066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09" y="1600200"/>
            <a:ext cx="6686550" cy="29146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1210" y="4597828"/>
            <a:ext cx="859712" cy="27779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480C8D-269D-754A-A888-55616F835D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1910" y="4601856"/>
            <a:ext cx="571499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398860" y="590837"/>
            <a:ext cx="584825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>
                <a:solidFill>
                  <a:srgbClr val="FEFFFF"/>
                </a:solidFill>
              </a:defRPr>
            </a:lvl1pPr>
          </a:lstStyle>
          <a:p>
            <a:fld id="{4503240B-B096-534D-8A71-BC8631CB8625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  <p:sldLayoutId id="2147483668" r:id="rId13"/>
    <p:sldLayoutId id="2147483669" r:id="rId14"/>
    <p:sldLayoutId id="2147483670" r:id="rId15"/>
    <p:sldLayoutId id="2147483671" r:id="rId16"/>
  </p:sldLayoutIdLst>
  <p:txStyles>
    <p:titleStyle>
      <a:lvl1pPr algn="l" defTabSz="342900" rtl="0" eaLnBrk="1" latinLnBrk="0" hangingPunct="1">
        <a:spcBef>
          <a:spcPct val="0"/>
        </a:spcBef>
        <a:buNone/>
        <a:defRPr sz="27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7175" indent="-257175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530" indent="-21463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panose="05040102010807070707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8"/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ref Ruqaa" panose="02000503000000000000"/>
              <a:buNone/>
              <a:defRPr sz="3000">
                <a:solidFill>
                  <a:schemeClr val="dk2"/>
                </a:solidFill>
                <a:latin typeface="Aref Ruqaa" panose="02000503000000000000"/>
                <a:ea typeface="Aref Ruqaa" panose="02000503000000000000"/>
                <a:cs typeface="Aref Ruqaa" panose="02000503000000000000"/>
                <a:sym typeface="Aref Ruqaa" panose="0200050300000000000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9pPr>
          </a:lstStyle>
          <a:p/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36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/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6.png"/><Relationship Id="rId1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1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audio" Target="../media/audio2.wav"/><Relationship Id="rId8" Type="http://schemas.openxmlformats.org/officeDocument/2006/relationships/audio" Target="../media/audio1.wav"/><Relationship Id="rId7" Type="http://schemas.openxmlformats.org/officeDocument/2006/relationships/image" Target="../media/image42.GIF"/><Relationship Id="rId6" Type="http://schemas.openxmlformats.org/officeDocument/2006/relationships/image" Target="../media/image41.jpe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3" Type="http://schemas.openxmlformats.org/officeDocument/2006/relationships/notesSlide" Target="../notesSlides/notesSlide13.xml"/><Relationship Id="rId12" Type="http://schemas.openxmlformats.org/officeDocument/2006/relationships/slideLayout" Target="../slideLayouts/slideLayout6.xml"/><Relationship Id="rId11" Type="http://schemas.openxmlformats.org/officeDocument/2006/relationships/audio" Target="../media/audio4.wav"/><Relationship Id="rId10" Type="http://schemas.openxmlformats.org/officeDocument/2006/relationships/audio" Target="../media/audio3.wav"/><Relationship Id="rId1" Type="http://schemas.openxmlformats.org/officeDocument/2006/relationships/image" Target="../media/image36.jpe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42.GIF"/><Relationship Id="rId7" Type="http://schemas.openxmlformats.org/officeDocument/2006/relationships/image" Target="../media/image41.jpeg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3" Type="http://schemas.openxmlformats.org/officeDocument/2006/relationships/image" Target="../media/image44.png"/><Relationship Id="rId2" Type="http://schemas.openxmlformats.org/officeDocument/2006/relationships/image" Target="../media/image36.jpeg"/><Relationship Id="rId13" Type="http://schemas.openxmlformats.org/officeDocument/2006/relationships/slideLayout" Target="../slideLayouts/slideLayout6.xml"/><Relationship Id="rId12" Type="http://schemas.openxmlformats.org/officeDocument/2006/relationships/audio" Target="../media/audio4.wav"/><Relationship Id="rId11" Type="http://schemas.openxmlformats.org/officeDocument/2006/relationships/audio" Target="../media/audio3.wav"/><Relationship Id="rId10" Type="http://schemas.openxmlformats.org/officeDocument/2006/relationships/audio" Target="../media/audio2.wav"/><Relationship Id="rId1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42.GIF"/><Relationship Id="rId7" Type="http://schemas.openxmlformats.org/officeDocument/2006/relationships/image" Target="../media/image41.jpeg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3" Type="http://schemas.openxmlformats.org/officeDocument/2006/relationships/image" Target="../media/image49.png"/><Relationship Id="rId2" Type="http://schemas.openxmlformats.org/officeDocument/2006/relationships/image" Target="../media/image36.jpeg"/><Relationship Id="rId13" Type="http://schemas.openxmlformats.org/officeDocument/2006/relationships/slideLayout" Target="../slideLayouts/slideLayout6.xml"/><Relationship Id="rId12" Type="http://schemas.openxmlformats.org/officeDocument/2006/relationships/audio" Target="../media/audio4.wav"/><Relationship Id="rId11" Type="http://schemas.openxmlformats.org/officeDocument/2006/relationships/audio" Target="../media/audio3.wav"/><Relationship Id="rId10" Type="http://schemas.openxmlformats.org/officeDocument/2006/relationships/audio" Target="../media/audio2.wav"/><Relationship Id="rId1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42.GIF"/><Relationship Id="rId7" Type="http://schemas.openxmlformats.org/officeDocument/2006/relationships/image" Target="../media/image41.jpeg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3" Type="http://schemas.openxmlformats.org/officeDocument/2006/relationships/image" Target="../media/image54.png"/><Relationship Id="rId2" Type="http://schemas.openxmlformats.org/officeDocument/2006/relationships/image" Target="../media/image36.jpeg"/><Relationship Id="rId13" Type="http://schemas.openxmlformats.org/officeDocument/2006/relationships/slideLayout" Target="../slideLayouts/slideLayout6.xml"/><Relationship Id="rId12" Type="http://schemas.openxmlformats.org/officeDocument/2006/relationships/audio" Target="../media/audio4.wav"/><Relationship Id="rId11" Type="http://schemas.openxmlformats.org/officeDocument/2006/relationships/audio" Target="../media/audio3.wav"/><Relationship Id="rId10" Type="http://schemas.openxmlformats.org/officeDocument/2006/relationships/audio" Target="../media/audio2.wav"/><Relationship Id="rId1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14.png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Relationship Id="rId3" Type="http://schemas.openxmlformats.org/officeDocument/2006/relationships/oleObject" Target="../embeddings/oleObject2.bin"/><Relationship Id="rId2" Type="http://schemas.openxmlformats.org/officeDocument/2006/relationships/image" Target="../media/image11.wmf"/><Relationship Id="rId10" Type="http://schemas.openxmlformats.org/officeDocument/2006/relationships/notesSlide" Target="../notesSlides/notesSlide3.xml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6.png"/><Relationship Id="rId1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9.png"/><Relationship Id="rId1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ình nền Powerpoint làm Slide chào hỏi 10 - Kinh nghiệm dạy học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099947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44678" y="1185379"/>
            <a:ext cx="6151245" cy="1591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1" smtClean="0">
                <a:ln w="3810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NG ĐIỆN TỬ MÔN </a:t>
            </a:r>
            <a:r>
              <a:rPr lang="vi-VN" altLang="en-US" sz="1800" b="1" smtClean="0">
                <a:ln w="3810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1800" b="1" smtClean="0">
                <a:ln w="3810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1800" b="1" smtClean="0">
                <a:ln w="3810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sz="1800" b="1" smtClean="0">
              <a:ln w="38100">
                <a:noFill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1050" b="1" smtClean="0">
              <a:ln w="38100">
                <a:noFill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Tiết </a:t>
            </a:r>
            <a:r>
              <a:rPr lang="vi-VN" altLang="en-US" sz="24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48</a:t>
            </a:r>
            <a:endParaRPr lang="en-US" altLang="en-US" sz="2400" b="1" smtClean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vi-VN" altLang="en-US" sz="225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ƯƠNG TRÌNH BẬC NHẤT MỘT ẨN</a:t>
            </a:r>
            <a:r>
              <a:rPr lang="en-US" sz="225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</a:t>
            </a:r>
            <a:r>
              <a:rPr lang="en-US" sz="225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iết</a:t>
            </a:r>
            <a:r>
              <a:rPr lang="en-US" sz="225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1)</a:t>
            </a:r>
            <a:endParaRPr lang="en-US" sz="225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250" b="1" dirty="0">
              <a:ln w="38100">
                <a:noFill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9323" t="7012" r="8375" b="3760"/>
          <a:stretch>
            <a:fillRect/>
          </a:stretch>
        </p:blipFill>
        <p:spPr>
          <a:xfrm>
            <a:off x="284990" y="179651"/>
            <a:ext cx="770866" cy="776474"/>
          </a:xfrm>
          <a:prstGeom prst="ellipse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03793" y="2670797"/>
            <a:ext cx="3134360" cy="7372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smtClean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vi-VN" altLang="en-US" sz="2100" b="1" smtClean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nh Thị Thanh Chà</a:t>
            </a:r>
            <a:endParaRPr lang="en-US" sz="2100" b="1" smtClean="0">
              <a:ln w="38100"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100" b="1" smtClean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 Tự nhiên</a:t>
            </a:r>
            <a:endParaRPr lang="en-US" sz="2100" b="1" dirty="0">
              <a:ln w="38100"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31371" y="462352"/>
            <a:ext cx="3990975" cy="4375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50" b="1" smtClean="0">
                <a:ln w="38100">
                  <a:noFill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LONG BIÊN</a:t>
            </a:r>
            <a:endParaRPr lang="en-US" sz="2250" b="1" dirty="0">
              <a:ln w="38100">
                <a:noFill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57616" y="441542"/>
            <a:ext cx="402085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21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en-US" sz="21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ài</a:t>
            </a:r>
            <a:r>
              <a:rPr lang="en-US" sz="21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 (</a:t>
            </a:r>
            <a:r>
              <a:rPr lang="en-US" sz="21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1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6. </a:t>
            </a:r>
            <a:r>
              <a:rPr lang="en-US" sz="21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gk</a:t>
            </a:r>
            <a:r>
              <a:rPr lang="en-US" sz="21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Tr 44). </a:t>
            </a:r>
            <a:endParaRPr lang="en-US" sz="21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sz="21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833272" y="1378046"/>
                <a:ext cx="7647231" cy="414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Chu vi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1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1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11</m:t>
                    </m:r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272" y="1378046"/>
                <a:ext cx="7647231" cy="414020"/>
              </a:xfrm>
              <a:prstGeom prst="rect">
                <a:avLst/>
              </a:prstGeom>
              <a:blipFill rotWithShape="1">
                <a:blip r:embed="rId1"/>
                <a:stretch>
                  <a:fillRect l="-2" t="-23" r="1" b="23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770897" y="2074114"/>
                <a:ext cx="6867395" cy="414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Chu vi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d>
                      <m:dPr>
                        <m:ctrlPr>
                          <a:rPr lang="en-US" sz="21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d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</m:oMath>
                </a14:m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897" y="2074114"/>
                <a:ext cx="6867395" cy="414020"/>
              </a:xfrm>
              <a:prstGeom prst="rect">
                <a:avLst/>
              </a:prstGeom>
              <a:blipFill rotWithShape="1">
                <a:blip r:embed="rId2"/>
                <a:stretch>
                  <a:fillRect t="-49" r="7" b="49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831306" y="2713815"/>
                <a:ext cx="7149230" cy="10604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ự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hu vi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1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1</m:t>
                    </m:r>
                    <m:r>
                      <a:rPr lang="en-US" sz="21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1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1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8</m:t>
                    </m:r>
                  </m:oMath>
                </a14:m>
                <a:endParaRPr lang="en-US" sz="21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306" y="2713815"/>
                <a:ext cx="7149230" cy="1060450"/>
              </a:xfrm>
              <a:prstGeom prst="rect">
                <a:avLst/>
              </a:prstGeom>
              <a:blipFill rotWithShape="1">
                <a:blip r:embed="rId3"/>
                <a:stretch>
                  <a:fillRect l="-1" t="-43" r="7" b="43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733645" y="510363"/>
                <a:ext cx="7240772" cy="39693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1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ài 2.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á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An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ử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ế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iệm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50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ì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2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á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ã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ấ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𝑟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ố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ì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ứ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á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An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ố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ẫ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ã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59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ã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á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An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𝑟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ẩ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𝑟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á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An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ố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ã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59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645" y="510363"/>
                <a:ext cx="7240772" cy="3969385"/>
              </a:xfrm>
              <a:prstGeom prst="rect">
                <a:avLst/>
              </a:prstGeom>
              <a:blipFill rotWithShape="1">
                <a:blip r:embed="rId1"/>
                <a:stretch>
                  <a:fillRect l="-3" t="-12" r="1" b="12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A picture containing toy, doll&#10;&#10;Description automatically generated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39" y="0"/>
            <a:ext cx="1189520" cy="118952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765544" y="1004777"/>
                <a:ext cx="7248746" cy="2030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lphaLcParenR"/>
                </a:pP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ã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á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An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50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 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𝑟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á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An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ố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ẫ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ã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50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50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𝑟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544" y="1004777"/>
                <a:ext cx="7248746" cy="2030095"/>
              </a:xfrm>
              <a:prstGeom prst="rect">
                <a:avLst/>
              </a:prstGeom>
              <a:blipFill rotWithShape="1">
                <a:blip r:embed="rId1"/>
                <a:stretch>
                  <a:fillRect l="-5" t="-10" r="8" b="10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540642" y="390746"/>
            <a:ext cx="1331728" cy="4603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518337" y="398721"/>
                <a:ext cx="7695314" cy="25069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1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ài 3. </a:t>
                </a:r>
                <a:r>
                  <a:rPr lang="en-US" sz="21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21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1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. </a:t>
                </a:r>
                <a:r>
                  <a:rPr lang="en-US" sz="21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gk.Tr</a:t>
                </a:r>
                <a:r>
                  <a:rPr lang="en-US" sz="21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44) </a:t>
                </a:r>
                <a:endParaRPr lang="en-US" sz="2100" b="1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ửa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ng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ẩm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oan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ìn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ấy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ô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ng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ùng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ếc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ĩa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ên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ĩa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ô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ặt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ặ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00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𝑔</m:t>
                    </m:r>
                    <m:r>
                      <a:rPr lang="en-US" sz="21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 </m:t>
                    </m:r>
                  </m:oMath>
                </a14:m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ê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ĩa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ặ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ặ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ỏ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ặ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50</m:t>
                    </m:r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. Bạn Loan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ấy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ă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ự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ă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337" y="398721"/>
                <a:ext cx="7695314" cy="2506980"/>
              </a:xfrm>
              <a:prstGeom prst="rect">
                <a:avLst/>
              </a:prstGeom>
              <a:blipFill rotWithShape="1">
                <a:blip r:embed="rId1"/>
                <a:stretch>
                  <a:fillRect l="-2" t="-23" r="7" b="23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869212" y="239232"/>
                <a:ext cx="7129130" cy="1185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1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21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1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</a:t>
                </a:r>
                <a:endParaRPr lang="en-US" sz="21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FontTx/>
                  <a:buChar char="-"/>
                </a:pP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ặng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ên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ĩa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1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21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21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21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21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50</m:t>
                      </m:r>
                      <m:r>
                        <a:rPr lang="en-US" sz="21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21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50</m:t>
                      </m:r>
                      <m:r>
                        <a:rPr lang="en-US" sz="21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21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50</m:t>
                      </m:r>
                      <m:r>
                        <a:rPr lang="en-US" sz="21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1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2</m:t>
                      </m:r>
                      <m:r>
                        <a:rPr lang="en-US" sz="21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21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21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150</m:t>
                      </m:r>
                    </m:oMath>
                  </m:oMathPara>
                </a14:m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212" y="239232"/>
                <a:ext cx="7129130" cy="1185545"/>
              </a:xfrm>
              <a:prstGeom prst="rect">
                <a:avLst/>
              </a:prstGeom>
              <a:blipFill rotWithShape="1">
                <a:blip r:embed="rId1"/>
                <a:stretch>
                  <a:fillRect l="-7" t="-40" r="7" b="40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004777" y="2232837"/>
                <a:ext cx="7041412" cy="7372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ự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ăng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en-US" sz="21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150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500</m:t>
                      </m:r>
                    </m:oMath>
                  </m:oMathPara>
                </a14:m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777" y="2232837"/>
                <a:ext cx="7041412" cy="737235"/>
              </a:xfrm>
              <a:prstGeom prst="rect">
                <a:avLst/>
              </a:prstGeom>
              <a:blipFill rotWithShape="1">
                <a:blip r:embed="rId2"/>
                <a:stretch>
                  <a:fillRect l="-3" t="-24" r="1" b="24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0110" y="74705"/>
            <a:ext cx="8901711" cy="4994090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" name="!!4"/>
          <p:cNvSpPr/>
          <p:nvPr/>
        </p:nvSpPr>
        <p:spPr>
          <a:xfrm>
            <a:off x="2428015" y="74705"/>
            <a:ext cx="4287971" cy="370292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  <a:endParaRPr lang="en-US" sz="21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80044" y="709723"/>
            <a:ext cx="3891516" cy="4140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rùa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thỏ</a:t>
            </a:r>
            <a:endParaRPr lang="en-US" sz="21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68572" y="1435395"/>
            <a:ext cx="7320516" cy="22993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Luật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100" b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ớp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hia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endParaRPr lang="en-US" sz="2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ơ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y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nh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ẽ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i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ẽ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yển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ia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úng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hi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n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ều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ẽ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nh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ến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ắng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ounded Rectangle 39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30</a:t>
            </a:r>
            <a:endParaRPr lang="en-US" sz="2100"/>
          </a:p>
        </p:txBody>
      </p:sp>
      <p:sp>
        <p:nvSpPr>
          <p:cNvPr id="41" name="Rounded Rectangle 40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9</a:t>
            </a:r>
            <a:endParaRPr lang="en-US" sz="2100"/>
          </a:p>
        </p:txBody>
      </p:sp>
      <p:sp>
        <p:nvSpPr>
          <p:cNvPr id="42" name="Rounded Rectangle 41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8</a:t>
            </a:r>
            <a:endParaRPr lang="en-US" sz="2100"/>
          </a:p>
        </p:txBody>
      </p:sp>
      <p:sp>
        <p:nvSpPr>
          <p:cNvPr id="43" name="Rounded Rectangle 42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7</a:t>
            </a:r>
            <a:endParaRPr lang="en-US" sz="2100"/>
          </a:p>
        </p:txBody>
      </p:sp>
      <p:sp>
        <p:nvSpPr>
          <p:cNvPr id="44" name="Rounded Rectangle 43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6</a:t>
            </a:r>
            <a:endParaRPr lang="en-US" sz="2100"/>
          </a:p>
        </p:txBody>
      </p:sp>
      <p:sp>
        <p:nvSpPr>
          <p:cNvPr id="45" name="Rounded Rectangle 44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5</a:t>
            </a:r>
            <a:endParaRPr lang="en-US" sz="2100"/>
          </a:p>
        </p:txBody>
      </p:sp>
      <p:sp>
        <p:nvSpPr>
          <p:cNvPr id="46" name="Rounded Rectangle 45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4</a:t>
            </a:r>
            <a:endParaRPr lang="en-US" sz="2100"/>
          </a:p>
        </p:txBody>
      </p:sp>
      <p:sp>
        <p:nvSpPr>
          <p:cNvPr id="47" name="Rounded Rectangle 46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3</a:t>
            </a:r>
            <a:endParaRPr lang="en-US" sz="2100"/>
          </a:p>
        </p:txBody>
      </p:sp>
      <p:sp>
        <p:nvSpPr>
          <p:cNvPr id="48" name="Rounded Rectangle 47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2</a:t>
            </a:r>
            <a:endParaRPr lang="en-US" sz="2100"/>
          </a:p>
        </p:txBody>
      </p:sp>
      <p:sp>
        <p:nvSpPr>
          <p:cNvPr id="49" name="Rounded Rectangle 48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1</a:t>
            </a:r>
            <a:endParaRPr lang="en-US" sz="2100"/>
          </a:p>
        </p:txBody>
      </p:sp>
      <p:sp>
        <p:nvSpPr>
          <p:cNvPr id="50" name="Rounded Rectangle 49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0</a:t>
            </a:r>
            <a:endParaRPr lang="en-US" sz="2100"/>
          </a:p>
        </p:txBody>
      </p:sp>
      <p:sp>
        <p:nvSpPr>
          <p:cNvPr id="51" name="Rounded Rectangle 50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9</a:t>
            </a:r>
            <a:endParaRPr lang="en-US" sz="2100"/>
          </a:p>
        </p:txBody>
      </p:sp>
      <p:sp>
        <p:nvSpPr>
          <p:cNvPr id="52" name="Rounded Rectangle 51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8</a:t>
            </a:r>
            <a:endParaRPr lang="en-US" sz="2100"/>
          </a:p>
        </p:txBody>
      </p:sp>
      <p:sp>
        <p:nvSpPr>
          <p:cNvPr id="53" name="Rounded Rectangle 52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7</a:t>
            </a:r>
            <a:endParaRPr lang="en-US" sz="2100"/>
          </a:p>
        </p:txBody>
      </p:sp>
      <p:sp>
        <p:nvSpPr>
          <p:cNvPr id="54" name="Rounded Rectangle 53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6</a:t>
            </a:r>
            <a:endParaRPr lang="en-US" sz="2100"/>
          </a:p>
        </p:txBody>
      </p:sp>
      <p:sp>
        <p:nvSpPr>
          <p:cNvPr id="55" name="Rounded Rectangle 54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  <a:endParaRPr lang="en-US" sz="2100"/>
          </a:p>
        </p:txBody>
      </p:sp>
      <p:sp>
        <p:nvSpPr>
          <p:cNvPr id="56" name="Rounded Rectangle 55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  <a:endParaRPr lang="en-US" sz="2100"/>
          </a:p>
        </p:txBody>
      </p:sp>
      <p:sp>
        <p:nvSpPr>
          <p:cNvPr id="57" name="Rounded Rectangle 56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  <a:endParaRPr lang="en-US" sz="2100"/>
          </a:p>
        </p:txBody>
      </p:sp>
      <p:sp>
        <p:nvSpPr>
          <p:cNvPr id="58" name="Rounded Rectangle 57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  <a:endParaRPr lang="en-US" sz="2100"/>
          </a:p>
        </p:txBody>
      </p:sp>
      <p:sp>
        <p:nvSpPr>
          <p:cNvPr id="59" name="Rounded Rectangle 58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  <a:endParaRPr lang="en-US" sz="2100"/>
          </a:p>
        </p:txBody>
      </p:sp>
      <p:sp>
        <p:nvSpPr>
          <p:cNvPr id="60" name="Rounded Rectangle 59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  <a:endParaRPr lang="en-US" sz="2100"/>
          </a:p>
        </p:txBody>
      </p:sp>
      <p:sp>
        <p:nvSpPr>
          <p:cNvPr id="61" name="Rounded Rectangle 60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  <a:endParaRPr lang="en-US" sz="2100"/>
          </a:p>
        </p:txBody>
      </p:sp>
      <p:sp>
        <p:nvSpPr>
          <p:cNvPr id="62" name="Rounded Rectangle 61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  <a:endParaRPr lang="en-US" sz="2100"/>
          </a:p>
        </p:txBody>
      </p:sp>
      <p:sp>
        <p:nvSpPr>
          <p:cNvPr id="63" name="Rounded Rectangle 62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  <a:endParaRPr lang="en-US" sz="2100"/>
          </a:p>
        </p:txBody>
      </p:sp>
      <p:sp>
        <p:nvSpPr>
          <p:cNvPr id="64" name="Rounded Rectangle 63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  <a:endParaRPr lang="en-US" sz="2100"/>
          </a:p>
        </p:txBody>
      </p:sp>
      <p:sp>
        <p:nvSpPr>
          <p:cNvPr id="65" name="Rounded Rectangle 64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  <a:endParaRPr lang="en-US" sz="2100"/>
          </a:p>
        </p:txBody>
      </p:sp>
      <p:sp>
        <p:nvSpPr>
          <p:cNvPr id="66" name="Rounded Rectangle 65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  <a:endParaRPr lang="en-US" sz="2100"/>
          </a:p>
        </p:txBody>
      </p:sp>
      <p:sp>
        <p:nvSpPr>
          <p:cNvPr id="67" name="Rounded Rectangle 66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  <a:endParaRPr lang="en-US" sz="2100"/>
          </a:p>
        </p:txBody>
      </p:sp>
      <p:sp>
        <p:nvSpPr>
          <p:cNvPr id="68" name="Rounded Rectangle 67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  <a:endParaRPr lang="en-US" sz="2100"/>
          </a:p>
        </p:txBody>
      </p:sp>
      <p:sp>
        <p:nvSpPr>
          <p:cNvPr id="69" name="Rounded Rectangle 68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  <a:endParaRPr lang="en-US" sz="2100"/>
          </a:p>
        </p:txBody>
      </p:sp>
      <p:sp>
        <p:nvSpPr>
          <p:cNvPr id="70" name="Rounded Rectangle 69"/>
          <p:cNvSpPr/>
          <p:nvPr/>
        </p:nvSpPr>
        <p:spPr>
          <a:xfrm>
            <a:off x="68580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00</a:t>
            </a:r>
            <a:endParaRPr lang="en-US" sz="2100" dirty="0"/>
          </a:p>
        </p:txBody>
      </p:sp>
      <p:pic>
        <p:nvPicPr>
          <p:cNvPr id="71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840" y="568779"/>
            <a:ext cx="59202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Round Same Side Corner Rectangle 38"/>
          <p:cNvSpPr/>
          <p:nvPr/>
        </p:nvSpPr>
        <p:spPr>
          <a:xfrm>
            <a:off x="2658140" y="162146"/>
            <a:ext cx="5772150" cy="1103195"/>
          </a:xfrm>
          <a:prstGeom prst="round2Same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100" b="1" u="sng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100" b="1" u="sng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r>
              <a:rPr lang="en-US" sz="21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 </a:t>
            </a:r>
            <a:r>
              <a:rPr lang="en-US" sz="2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2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2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2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2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ẩn</a:t>
            </a:r>
            <a:endParaRPr lang="en-US" sz="2100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ounded Rectangle 36"/>
              <p:cNvSpPr/>
              <p:nvPr/>
            </p:nvSpPr>
            <p:spPr>
              <a:xfrm>
                <a:off x="727250" y="2793341"/>
                <a:ext cx="3238463" cy="438581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</m:oMath>
                </a14:m>
                <a:endParaRPr lang="en-US" sz="24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7" name="Rounded 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250" y="2793341"/>
                <a:ext cx="3238463" cy="438581"/>
              </a:xfrm>
              <a:prstGeom prst="roundRect">
                <a:avLst/>
              </a:prstGeom>
              <a:blipFill rotWithShape="1">
                <a:blip r:embed="rId2"/>
                <a:stretch>
                  <a:fillRect l="-7809" t="-56606" r="-7800" b="-177848"/>
                </a:stretch>
              </a:blipFill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ounded Rectangle 71"/>
              <p:cNvSpPr/>
              <p:nvPr/>
            </p:nvSpPr>
            <p:spPr>
              <a:xfrm>
                <a:off x="5166871" y="2815694"/>
                <a:ext cx="2933523" cy="438581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2" name="Rounded 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871" y="2815694"/>
                <a:ext cx="2933523" cy="438581"/>
              </a:xfrm>
              <a:prstGeom prst="roundRect">
                <a:avLst/>
              </a:prstGeom>
              <a:blipFill rotWithShape="1">
                <a:blip r:embed="rId3"/>
                <a:stretch>
                  <a:fillRect l="-8633" t="-56490" r="-8604" b="-177819"/>
                </a:stretch>
              </a:blipFill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ounded Rectangle 72"/>
              <p:cNvSpPr/>
              <p:nvPr/>
            </p:nvSpPr>
            <p:spPr>
              <a:xfrm>
                <a:off x="5166872" y="3814970"/>
                <a:ext cx="2933523" cy="438581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en-US" sz="24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3" name="Rounded 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872" y="3814970"/>
                <a:ext cx="2933523" cy="438581"/>
              </a:xfrm>
              <a:prstGeom prst="roundRect">
                <a:avLst/>
              </a:prstGeom>
              <a:blipFill rotWithShape="1">
                <a:blip r:embed="rId4"/>
                <a:stretch>
                  <a:fillRect l="-8633" t="-56586" r="-8604" b="-177868"/>
                </a:stretch>
              </a:blipFill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Rounded Rectangle 73"/>
              <p:cNvSpPr/>
              <p:nvPr/>
            </p:nvSpPr>
            <p:spPr>
              <a:xfrm>
                <a:off x="727250" y="3808361"/>
                <a:ext cx="3238463" cy="438581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endParaRPr lang="en-US" sz="24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4" name="Rounded 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250" y="3808361"/>
                <a:ext cx="3238463" cy="438581"/>
              </a:xfrm>
              <a:prstGeom prst="roundRect">
                <a:avLst/>
              </a:prstGeom>
              <a:blipFill rotWithShape="1">
                <a:blip r:embed="rId5"/>
                <a:stretch>
                  <a:fillRect l="-7809" t="-56527" r="-7800" b="-177782"/>
                </a:stretch>
              </a:blipFill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Explosion 1 74"/>
          <p:cNvSpPr/>
          <p:nvPr/>
        </p:nvSpPr>
        <p:spPr>
          <a:xfrm>
            <a:off x="3114500" y="3253579"/>
            <a:ext cx="2259621" cy="1657661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1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6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>
            <a:fillRect/>
          </a:stretch>
        </p:blipFill>
        <p:spPr bwMode="auto">
          <a:xfrm>
            <a:off x="99703" y="2766956"/>
            <a:ext cx="564526" cy="57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" name="Picture 2"/>
          <p:cNvPicPr>
            <a:picLocks noChangeAspect="1" noChangeArrowheads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-563289" y="-523852"/>
            <a:ext cx="3656371" cy="3656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>
            <a:fillRect/>
          </a:stretch>
        </p:blipFill>
        <p:spPr bwMode="auto">
          <a:xfrm>
            <a:off x="4542447" y="2748932"/>
            <a:ext cx="564526" cy="57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>
            <a:fillRect/>
          </a:stretch>
        </p:blipFill>
        <p:spPr bwMode="auto">
          <a:xfrm>
            <a:off x="99702" y="3772446"/>
            <a:ext cx="564526" cy="57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3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500"/>
                            </p:stCondLst>
                            <p:childTnLst>
                              <p:par>
                                <p:cTn id="13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9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3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500"/>
                            </p:stCondLst>
                            <p:childTnLst>
                              <p:par>
                                <p:cTn id="15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155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6" fill="hold">
                      <p:stCondLst>
                        <p:cond delay="0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3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7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69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0" fill="hold">
                      <p:stCondLst>
                        <p:cond delay="0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 tmFilter="0, 0; .2, .5; .8, .5; 1, 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6" dur="250" autoRev="1" fill="hold"/>
                                        <p:tgtEl>
                                          <p:spTgt spid="7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</p:childTnLst>
        </p:cTn>
      </p:par>
    </p:tnLst>
    <p:bldLst>
      <p:bldP spid="40" grpId="0" bldLvl="0" animBg="1"/>
      <p:bldP spid="41" grpId="0" bldLvl="0" animBg="1"/>
      <p:bldP spid="42" grpId="0" bldLvl="0" animBg="1"/>
      <p:bldP spid="43" grpId="0" bldLvl="0" animBg="1"/>
      <p:bldP spid="44" grpId="0" bldLvl="0" animBg="1"/>
      <p:bldP spid="45" grpId="0" bldLvl="0" animBg="1"/>
      <p:bldP spid="46" grpId="0" bldLvl="0" animBg="1"/>
      <p:bldP spid="47" grpId="0" bldLvl="0" animBg="1"/>
      <p:bldP spid="48" grpId="0" bldLvl="0" animBg="1"/>
      <p:bldP spid="49" grpId="0" bldLvl="0" animBg="1"/>
      <p:bldP spid="50" grpId="0" bldLvl="0" animBg="1"/>
      <p:bldP spid="51" grpId="0" bldLvl="0" animBg="1"/>
      <p:bldP spid="52" grpId="0" bldLvl="0" animBg="1"/>
      <p:bldP spid="53" grpId="0" bldLvl="0" animBg="1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59" grpId="0" bldLvl="0" animBg="1"/>
      <p:bldP spid="60" grpId="0" bldLvl="0" animBg="1"/>
      <p:bldP spid="61" grpId="0" bldLvl="0" animBg="1"/>
      <p:bldP spid="62" grpId="0" bldLvl="0" animBg="1"/>
      <p:bldP spid="63" grpId="0" bldLvl="0" animBg="1"/>
      <p:bldP spid="64" grpId="0" bldLvl="0" animBg="1"/>
      <p:bldP spid="65" grpId="0" bldLvl="0" animBg="1"/>
      <p:bldP spid="66" grpId="0" bldLvl="0" animBg="1"/>
      <p:bldP spid="67" grpId="0" bldLvl="0" animBg="1"/>
      <p:bldP spid="68" grpId="0" bldLvl="0" animBg="1"/>
      <p:bldP spid="69" grpId="0" bldLvl="0" animBg="1"/>
      <p:bldP spid="70" grpId="0" bldLvl="0" animBg="1"/>
      <p:bldP spid="39" grpId="0" bldLvl="0" animBg="1"/>
      <p:bldP spid="37" grpId="0" bldLvl="0" animBg="1"/>
      <p:bldP spid="37" grpId="1" bldLvl="0" animBg="1"/>
      <p:bldP spid="72" grpId="0" bldLvl="0" animBg="1"/>
      <p:bldP spid="72" grpId="1" bldLvl="0" animBg="1"/>
      <p:bldP spid="73" grpId="0" bldLvl="0" animBg="1"/>
      <p:bldP spid="74" grpId="0" bldLvl="0" animBg="1"/>
      <p:bldP spid="74" grpId="1" bldLvl="0" animBg="1"/>
      <p:bldP spid="75" grpId="0" bldLvl="0" animBg="1"/>
      <p:bldP spid="75" grpId="1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ound Same Side Corner Rectangle 3"/>
              <p:cNvSpPr/>
              <p:nvPr/>
            </p:nvSpPr>
            <p:spPr>
              <a:xfrm>
                <a:off x="2171699" y="114300"/>
                <a:ext cx="6504467" cy="2142461"/>
              </a:xfrm>
              <a:prstGeom prst="round2SameRect">
                <a:avLst/>
              </a:prstGeom>
              <a:noFill/>
              <a:ln w="571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b="1" u="sng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2:</a:t>
                </a:r>
                <a:r>
                  <a:rPr lang="en-US" sz="2100" b="1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àng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4112EE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àng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ục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ấp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4112EE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àng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ổi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ỗ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ỏ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4112EE"/>
                        </a:solidFill>
                        <a:latin typeface="Cambria Math" panose="02040503050406030204" pitchFamily="18" charset="0"/>
                      </a:rPr>
                      <m:t>18</m:t>
                    </m:r>
                  </m:oMath>
                </a14:m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.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ẩn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4112EE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ều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endParaRPr lang="en-US" sz="2100" dirty="0">
                  <a:solidFill>
                    <a:srgbClr val="4112E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endParaRPr lang="en-US" sz="2100" b="1" dirty="0">
                  <a:solidFill>
                    <a:srgbClr val="4112E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Round Same Side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699" y="114300"/>
                <a:ext cx="6504467" cy="2142461"/>
              </a:xfrm>
              <a:prstGeom prst="round2SameRect">
                <a:avLst/>
              </a:prstGeom>
              <a:blipFill rotWithShape="1">
                <a:blip r:embed="rId1"/>
                <a:stretch>
                  <a:fillRect l="-449" t="-1334" r="-437" b="-1305"/>
                </a:stretch>
              </a:blipFill>
              <a:ln w="571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ounded Rectangle 39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30</a:t>
            </a:r>
            <a:endParaRPr lang="en-US" sz="2100"/>
          </a:p>
        </p:txBody>
      </p:sp>
      <p:sp>
        <p:nvSpPr>
          <p:cNvPr id="41" name="Rounded Rectangle 40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9</a:t>
            </a:r>
            <a:endParaRPr lang="en-US" sz="2100"/>
          </a:p>
        </p:txBody>
      </p:sp>
      <p:sp>
        <p:nvSpPr>
          <p:cNvPr id="42" name="Rounded Rectangle 41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8</a:t>
            </a:r>
            <a:endParaRPr lang="en-US" sz="2100"/>
          </a:p>
        </p:txBody>
      </p:sp>
      <p:sp>
        <p:nvSpPr>
          <p:cNvPr id="43" name="Rounded Rectangle 42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7</a:t>
            </a:r>
            <a:endParaRPr lang="en-US" sz="2100"/>
          </a:p>
        </p:txBody>
      </p:sp>
      <p:sp>
        <p:nvSpPr>
          <p:cNvPr id="44" name="Rounded Rectangle 43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6</a:t>
            </a:r>
            <a:endParaRPr lang="en-US" sz="2100"/>
          </a:p>
        </p:txBody>
      </p:sp>
      <p:sp>
        <p:nvSpPr>
          <p:cNvPr id="45" name="Rounded Rectangle 44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5</a:t>
            </a:r>
            <a:endParaRPr lang="en-US" sz="2100"/>
          </a:p>
        </p:txBody>
      </p:sp>
      <p:sp>
        <p:nvSpPr>
          <p:cNvPr id="46" name="Rounded Rectangle 45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4</a:t>
            </a:r>
            <a:endParaRPr lang="en-US" sz="2100"/>
          </a:p>
        </p:txBody>
      </p:sp>
      <p:sp>
        <p:nvSpPr>
          <p:cNvPr id="47" name="Rounded Rectangle 46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3</a:t>
            </a:r>
            <a:endParaRPr lang="en-US" sz="2100"/>
          </a:p>
        </p:txBody>
      </p:sp>
      <p:sp>
        <p:nvSpPr>
          <p:cNvPr id="48" name="Rounded Rectangle 47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2</a:t>
            </a:r>
            <a:endParaRPr lang="en-US" sz="2100"/>
          </a:p>
        </p:txBody>
      </p:sp>
      <p:sp>
        <p:nvSpPr>
          <p:cNvPr id="49" name="Rounded Rectangle 48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1</a:t>
            </a:r>
            <a:endParaRPr lang="en-US" sz="2100"/>
          </a:p>
        </p:txBody>
      </p:sp>
      <p:sp>
        <p:nvSpPr>
          <p:cNvPr id="50" name="Rounded Rectangle 49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0</a:t>
            </a:r>
            <a:endParaRPr lang="en-US" sz="2100"/>
          </a:p>
        </p:txBody>
      </p:sp>
      <p:sp>
        <p:nvSpPr>
          <p:cNvPr id="51" name="Rounded Rectangle 50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9</a:t>
            </a:r>
            <a:endParaRPr lang="en-US" sz="2100"/>
          </a:p>
        </p:txBody>
      </p:sp>
      <p:sp>
        <p:nvSpPr>
          <p:cNvPr id="52" name="Rounded Rectangle 51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8</a:t>
            </a:r>
            <a:endParaRPr lang="en-US" sz="2100"/>
          </a:p>
        </p:txBody>
      </p:sp>
      <p:sp>
        <p:nvSpPr>
          <p:cNvPr id="53" name="Rounded Rectangle 52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7</a:t>
            </a:r>
            <a:endParaRPr lang="en-US" sz="2100"/>
          </a:p>
        </p:txBody>
      </p:sp>
      <p:sp>
        <p:nvSpPr>
          <p:cNvPr id="54" name="Rounded Rectangle 53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6</a:t>
            </a:r>
            <a:endParaRPr lang="en-US" sz="2100"/>
          </a:p>
        </p:txBody>
      </p:sp>
      <p:sp>
        <p:nvSpPr>
          <p:cNvPr id="55" name="Rounded Rectangle 54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  <a:endParaRPr lang="en-US" sz="2100"/>
          </a:p>
        </p:txBody>
      </p:sp>
      <p:sp>
        <p:nvSpPr>
          <p:cNvPr id="56" name="Rounded Rectangle 55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  <a:endParaRPr lang="en-US" sz="2100"/>
          </a:p>
        </p:txBody>
      </p:sp>
      <p:sp>
        <p:nvSpPr>
          <p:cNvPr id="57" name="Rounded Rectangle 56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  <a:endParaRPr lang="en-US" sz="2100"/>
          </a:p>
        </p:txBody>
      </p:sp>
      <p:sp>
        <p:nvSpPr>
          <p:cNvPr id="58" name="Rounded Rectangle 57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  <a:endParaRPr lang="en-US" sz="2100"/>
          </a:p>
        </p:txBody>
      </p:sp>
      <p:sp>
        <p:nvSpPr>
          <p:cNvPr id="59" name="Rounded Rectangle 58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  <a:endParaRPr lang="en-US" sz="2100"/>
          </a:p>
        </p:txBody>
      </p:sp>
      <p:sp>
        <p:nvSpPr>
          <p:cNvPr id="60" name="Rounded Rectangle 59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  <a:endParaRPr lang="en-US" sz="2100"/>
          </a:p>
        </p:txBody>
      </p:sp>
      <p:sp>
        <p:nvSpPr>
          <p:cNvPr id="61" name="Rounded Rectangle 60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  <a:endParaRPr lang="en-US" sz="2100"/>
          </a:p>
        </p:txBody>
      </p:sp>
      <p:sp>
        <p:nvSpPr>
          <p:cNvPr id="62" name="Rounded Rectangle 61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  <a:endParaRPr lang="en-US" sz="2100"/>
          </a:p>
        </p:txBody>
      </p:sp>
      <p:sp>
        <p:nvSpPr>
          <p:cNvPr id="63" name="Rounded Rectangle 62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  <a:endParaRPr lang="en-US" sz="2100"/>
          </a:p>
        </p:txBody>
      </p:sp>
      <p:sp>
        <p:nvSpPr>
          <p:cNvPr id="64" name="Rounded Rectangle 63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  <a:endParaRPr lang="en-US" sz="2100"/>
          </a:p>
        </p:txBody>
      </p:sp>
      <p:sp>
        <p:nvSpPr>
          <p:cNvPr id="65" name="Rounded Rectangle 64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  <a:endParaRPr lang="en-US" sz="2100"/>
          </a:p>
        </p:txBody>
      </p:sp>
      <p:sp>
        <p:nvSpPr>
          <p:cNvPr id="66" name="Rounded Rectangle 65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  <a:endParaRPr lang="en-US" sz="2100"/>
          </a:p>
        </p:txBody>
      </p:sp>
      <p:sp>
        <p:nvSpPr>
          <p:cNvPr id="67" name="Rounded Rectangle 66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  <a:endParaRPr lang="en-US" sz="2100"/>
          </a:p>
        </p:txBody>
      </p:sp>
      <p:sp>
        <p:nvSpPr>
          <p:cNvPr id="68" name="Rounded Rectangle 67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  <a:endParaRPr lang="en-US" sz="2100"/>
          </a:p>
        </p:txBody>
      </p:sp>
      <p:sp>
        <p:nvSpPr>
          <p:cNvPr id="69" name="Rounded Rectangle 68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  <a:endParaRPr lang="en-US" sz="2100"/>
          </a:p>
        </p:txBody>
      </p:sp>
      <p:sp>
        <p:nvSpPr>
          <p:cNvPr id="70" name="Rounded Rectangle 69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00</a:t>
            </a:r>
            <a:endParaRPr lang="en-US" sz="2100" dirty="0"/>
          </a:p>
        </p:txBody>
      </p:sp>
      <p:pic>
        <p:nvPicPr>
          <p:cNvPr id="71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090" y="568779"/>
            <a:ext cx="59202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Rounded Rectangle 2"/>
              <p:cNvSpPr/>
              <p:nvPr/>
            </p:nvSpPr>
            <p:spPr>
              <a:xfrm>
                <a:off x="390747" y="3853708"/>
                <a:ext cx="4035056" cy="438581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8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0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endParaRPr lang="en-US" sz="21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Rounded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747" y="3853708"/>
                <a:ext cx="4035056" cy="438581"/>
              </a:xfrm>
              <a:prstGeom prst="roundRect">
                <a:avLst/>
              </a:prstGeom>
              <a:blipFill rotWithShape="1">
                <a:blip r:embed="rId3"/>
                <a:stretch>
                  <a:fillRect l="-6269" t="-56587" r="-6251" b="-177867"/>
                </a:stretch>
              </a:blipFill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ounded Rectangle 74"/>
              <p:cNvSpPr/>
              <p:nvPr/>
            </p:nvSpPr>
            <p:spPr>
              <a:xfrm>
                <a:off x="5456630" y="2920699"/>
                <a:ext cx="3147768" cy="438581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1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0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0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endParaRPr lang="en-US" sz="21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5" name="Rounded 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6630" y="2920699"/>
                <a:ext cx="3147768" cy="438581"/>
              </a:xfrm>
              <a:prstGeom prst="roundRect">
                <a:avLst/>
              </a:prstGeom>
              <a:blipFill rotWithShape="1">
                <a:blip r:embed="rId4"/>
                <a:stretch>
                  <a:fillRect l="-8031" t="-56542" r="-8024" b="-177766"/>
                </a:stretch>
              </a:blipFill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ounded Rectangle 75"/>
              <p:cNvSpPr/>
              <p:nvPr/>
            </p:nvSpPr>
            <p:spPr>
              <a:xfrm>
                <a:off x="408273" y="3042968"/>
                <a:ext cx="3905888" cy="438581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1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0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0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8</m:t>
                    </m:r>
                  </m:oMath>
                </a14:m>
                <a:r>
                  <a:rPr lang="en-US" sz="21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1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6" name="Rounded 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273" y="3042968"/>
                <a:ext cx="3905888" cy="438581"/>
              </a:xfrm>
              <a:prstGeom prst="roundRect">
                <a:avLst/>
              </a:prstGeom>
              <a:blipFill rotWithShape="1">
                <a:blip r:embed="rId5"/>
                <a:stretch>
                  <a:fillRect l="-6486" t="-56477" r="-6455" b="-177832"/>
                </a:stretch>
              </a:blipFill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ounded Rectangle 76"/>
              <p:cNvSpPr/>
              <p:nvPr/>
            </p:nvSpPr>
            <p:spPr>
              <a:xfrm>
                <a:off x="5057909" y="3818550"/>
                <a:ext cx="3913312" cy="438581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1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8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0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endParaRPr lang="en-US" sz="21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7" name="Rounded 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7909" y="3818550"/>
                <a:ext cx="3913312" cy="438581"/>
              </a:xfrm>
              <a:prstGeom prst="roundRect">
                <a:avLst/>
              </a:prstGeom>
              <a:blipFill rotWithShape="1">
                <a:blip r:embed="rId6"/>
                <a:stretch>
                  <a:fillRect l="-6462" t="-56533" r="-6443" b="-177775"/>
                </a:stretch>
              </a:blipFill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Explosion 1 77"/>
          <p:cNvSpPr/>
          <p:nvPr/>
        </p:nvSpPr>
        <p:spPr>
          <a:xfrm>
            <a:off x="2472669" y="1754389"/>
            <a:ext cx="2259621" cy="1657661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1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>
            <a:fillRect/>
          </a:stretch>
        </p:blipFill>
        <p:spPr bwMode="auto">
          <a:xfrm>
            <a:off x="0" y="3900605"/>
            <a:ext cx="564526" cy="57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" name="Picture 2"/>
          <p:cNvPicPr>
            <a:picLocks noChangeAspect="1" noChangeArrowheads="1"/>
          </p:cNvPicPr>
          <p:nvPr/>
        </p:nvPicPr>
        <p:blipFill>
          <a:blip r:embed="rId8"/>
          <a:stretch>
            <a:fillRect/>
          </a:stretch>
        </p:blipFill>
        <p:spPr bwMode="auto">
          <a:xfrm>
            <a:off x="391361" y="561270"/>
            <a:ext cx="2176403" cy="2176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>
            <a:fillRect/>
          </a:stretch>
        </p:blipFill>
        <p:spPr bwMode="auto">
          <a:xfrm>
            <a:off x="4883805" y="2839277"/>
            <a:ext cx="564526" cy="57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>
            <a:fillRect/>
          </a:stretch>
        </p:blipFill>
        <p:spPr bwMode="auto">
          <a:xfrm>
            <a:off x="4509198" y="3668953"/>
            <a:ext cx="564526" cy="57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3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500"/>
                            </p:stCondLst>
                            <p:childTnLst>
                              <p:par>
                                <p:cTn id="13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9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3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500"/>
                            </p:stCondLst>
                            <p:childTnLst>
                              <p:par>
                                <p:cTn id="15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3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55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6" fill="hold">
                      <p:stCondLst>
                        <p:cond delay="0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3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7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69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0" fill="hold">
                      <p:stCondLst>
                        <p:cond delay="0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 tmFilter="0, 0; .2, .5; .8, .5; 1, 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6" dur="250" autoRev="1" fill="hold"/>
                                        <p:tgtEl>
                                          <p:spTgt spid="7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</p:childTnLst>
        </p:cTn>
      </p:par>
    </p:tnLst>
    <p:bldLst>
      <p:bldP spid="4" grpId="0" bldLvl="0" animBg="1"/>
      <p:bldP spid="40" grpId="0" bldLvl="0" animBg="1"/>
      <p:bldP spid="41" grpId="0" bldLvl="0" animBg="1"/>
      <p:bldP spid="42" grpId="0" bldLvl="0" animBg="1"/>
      <p:bldP spid="43" grpId="0" bldLvl="0" animBg="1"/>
      <p:bldP spid="44" grpId="0" bldLvl="0" animBg="1"/>
      <p:bldP spid="45" grpId="0" bldLvl="0" animBg="1"/>
      <p:bldP spid="46" grpId="0" bldLvl="0" animBg="1"/>
      <p:bldP spid="47" grpId="0" bldLvl="0" animBg="1"/>
      <p:bldP spid="48" grpId="0" bldLvl="0" animBg="1"/>
      <p:bldP spid="49" grpId="0" bldLvl="0" animBg="1"/>
      <p:bldP spid="50" grpId="0" bldLvl="0" animBg="1"/>
      <p:bldP spid="51" grpId="0" bldLvl="0" animBg="1"/>
      <p:bldP spid="52" grpId="0" bldLvl="0" animBg="1"/>
      <p:bldP spid="53" grpId="0" bldLvl="0" animBg="1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59" grpId="0" bldLvl="0" animBg="1"/>
      <p:bldP spid="60" grpId="0" bldLvl="0" animBg="1"/>
      <p:bldP spid="61" grpId="0" bldLvl="0" animBg="1"/>
      <p:bldP spid="62" grpId="0" bldLvl="0" animBg="1"/>
      <p:bldP spid="63" grpId="0" bldLvl="0" animBg="1"/>
      <p:bldP spid="64" grpId="0" bldLvl="0" animBg="1"/>
      <p:bldP spid="65" grpId="0" bldLvl="0" animBg="1"/>
      <p:bldP spid="66" grpId="0" bldLvl="0" animBg="1"/>
      <p:bldP spid="67" grpId="0" bldLvl="0" animBg="1"/>
      <p:bldP spid="68" grpId="0" bldLvl="0" animBg="1"/>
      <p:bldP spid="69" grpId="0" bldLvl="0" animBg="1"/>
      <p:bldP spid="70" grpId="0" bldLvl="0" animBg="1"/>
      <p:bldP spid="3" grpId="0" bldLvl="0" animBg="1"/>
      <p:bldP spid="3" grpId="1" bldLvl="0" animBg="1"/>
      <p:bldP spid="75" grpId="0" bldLvl="0" animBg="1"/>
      <p:bldP spid="75" grpId="1" bldLvl="0" animBg="1"/>
      <p:bldP spid="76" grpId="0" bldLvl="0" animBg="1"/>
      <p:bldP spid="77" grpId="0" bldLvl="0" animBg="1"/>
      <p:bldP spid="77" grpId="1" bldLvl="0" animBg="1"/>
      <p:bldP spid="78" grpId="0" bldLvl="0" animBg="1"/>
      <p:bldP spid="78" grpId="1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ound Same Side Corner Rectangle 3"/>
              <p:cNvSpPr/>
              <p:nvPr/>
            </p:nvSpPr>
            <p:spPr>
              <a:xfrm>
                <a:off x="2171700" y="114300"/>
                <a:ext cx="6281184" cy="1485900"/>
              </a:xfrm>
              <a:prstGeom prst="round2SameRect">
                <a:avLst/>
              </a:prstGeom>
              <a:noFill/>
              <a:ln w="571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b="1" u="sng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</a:t>
                </a:r>
                <a:r>
                  <a:rPr lang="en-US" sz="2400" b="1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 nay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ẹ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4112E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9</m:t>
                    </m:r>
                  </m:oMath>
                </a14:m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ổi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ấp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4112E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ổi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n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ái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4112E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ổi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n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ay,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4112E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4112E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2400" dirty="0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ound Same Side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700" y="114300"/>
                <a:ext cx="6281184" cy="1485900"/>
              </a:xfrm>
              <a:prstGeom prst="round2SameRect">
                <a:avLst/>
              </a:prstGeom>
              <a:blipFill rotWithShape="1">
                <a:blip r:embed="rId1"/>
                <a:stretch>
                  <a:fillRect l="-455" t="-1923" r="-449" b="-1923"/>
                </a:stretch>
              </a:blipFill>
              <a:ln w="571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ounded Rectangle 39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30</a:t>
            </a:r>
            <a:endParaRPr lang="en-US" sz="2100"/>
          </a:p>
        </p:txBody>
      </p:sp>
      <p:sp>
        <p:nvSpPr>
          <p:cNvPr id="41" name="Rounded Rectangle 40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9</a:t>
            </a:r>
            <a:endParaRPr lang="en-US" sz="2100"/>
          </a:p>
        </p:txBody>
      </p:sp>
      <p:sp>
        <p:nvSpPr>
          <p:cNvPr id="42" name="Rounded Rectangle 41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8</a:t>
            </a:r>
            <a:endParaRPr lang="en-US" sz="2100"/>
          </a:p>
        </p:txBody>
      </p:sp>
      <p:sp>
        <p:nvSpPr>
          <p:cNvPr id="43" name="Rounded Rectangle 42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7</a:t>
            </a:r>
            <a:endParaRPr lang="en-US" sz="2100"/>
          </a:p>
        </p:txBody>
      </p:sp>
      <p:sp>
        <p:nvSpPr>
          <p:cNvPr id="44" name="Rounded Rectangle 43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6</a:t>
            </a:r>
            <a:endParaRPr lang="en-US" sz="2100"/>
          </a:p>
        </p:txBody>
      </p:sp>
      <p:sp>
        <p:nvSpPr>
          <p:cNvPr id="45" name="Rounded Rectangle 44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5</a:t>
            </a:r>
            <a:endParaRPr lang="en-US" sz="2100"/>
          </a:p>
        </p:txBody>
      </p:sp>
      <p:sp>
        <p:nvSpPr>
          <p:cNvPr id="46" name="Rounded Rectangle 45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4</a:t>
            </a:r>
            <a:endParaRPr lang="en-US" sz="2100"/>
          </a:p>
        </p:txBody>
      </p:sp>
      <p:sp>
        <p:nvSpPr>
          <p:cNvPr id="47" name="Rounded Rectangle 46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3</a:t>
            </a:r>
            <a:endParaRPr lang="en-US" sz="2100"/>
          </a:p>
        </p:txBody>
      </p:sp>
      <p:sp>
        <p:nvSpPr>
          <p:cNvPr id="48" name="Rounded Rectangle 47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2</a:t>
            </a:r>
            <a:endParaRPr lang="en-US" sz="2100"/>
          </a:p>
        </p:txBody>
      </p:sp>
      <p:sp>
        <p:nvSpPr>
          <p:cNvPr id="49" name="Rounded Rectangle 48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1</a:t>
            </a:r>
            <a:endParaRPr lang="en-US" sz="2100"/>
          </a:p>
        </p:txBody>
      </p:sp>
      <p:sp>
        <p:nvSpPr>
          <p:cNvPr id="50" name="Rounded Rectangle 49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0</a:t>
            </a:r>
            <a:endParaRPr lang="en-US" sz="2100"/>
          </a:p>
        </p:txBody>
      </p:sp>
      <p:sp>
        <p:nvSpPr>
          <p:cNvPr id="51" name="Rounded Rectangle 50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9</a:t>
            </a:r>
            <a:endParaRPr lang="en-US" sz="2100"/>
          </a:p>
        </p:txBody>
      </p:sp>
      <p:sp>
        <p:nvSpPr>
          <p:cNvPr id="52" name="Rounded Rectangle 51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8</a:t>
            </a:r>
            <a:endParaRPr lang="en-US" sz="2100"/>
          </a:p>
        </p:txBody>
      </p:sp>
      <p:sp>
        <p:nvSpPr>
          <p:cNvPr id="53" name="Rounded Rectangle 52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7</a:t>
            </a:r>
            <a:endParaRPr lang="en-US" sz="2100"/>
          </a:p>
        </p:txBody>
      </p:sp>
      <p:sp>
        <p:nvSpPr>
          <p:cNvPr id="54" name="Rounded Rectangle 53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6</a:t>
            </a:r>
            <a:endParaRPr lang="en-US" sz="2100"/>
          </a:p>
        </p:txBody>
      </p:sp>
      <p:sp>
        <p:nvSpPr>
          <p:cNvPr id="55" name="Rounded Rectangle 54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  <a:endParaRPr lang="en-US" sz="2100"/>
          </a:p>
        </p:txBody>
      </p:sp>
      <p:sp>
        <p:nvSpPr>
          <p:cNvPr id="56" name="Rounded Rectangle 55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  <a:endParaRPr lang="en-US" sz="2100"/>
          </a:p>
        </p:txBody>
      </p:sp>
      <p:sp>
        <p:nvSpPr>
          <p:cNvPr id="57" name="Rounded Rectangle 56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  <a:endParaRPr lang="en-US" sz="2100"/>
          </a:p>
        </p:txBody>
      </p:sp>
      <p:sp>
        <p:nvSpPr>
          <p:cNvPr id="58" name="Rounded Rectangle 57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  <a:endParaRPr lang="en-US" sz="2100"/>
          </a:p>
        </p:txBody>
      </p:sp>
      <p:sp>
        <p:nvSpPr>
          <p:cNvPr id="59" name="Rounded Rectangle 58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  <a:endParaRPr lang="en-US" sz="2100"/>
          </a:p>
        </p:txBody>
      </p:sp>
      <p:sp>
        <p:nvSpPr>
          <p:cNvPr id="60" name="Rounded Rectangle 59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  <a:endParaRPr lang="en-US" sz="2100"/>
          </a:p>
        </p:txBody>
      </p:sp>
      <p:sp>
        <p:nvSpPr>
          <p:cNvPr id="61" name="Rounded Rectangle 60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  <a:endParaRPr lang="en-US" sz="2100"/>
          </a:p>
        </p:txBody>
      </p:sp>
      <p:sp>
        <p:nvSpPr>
          <p:cNvPr id="62" name="Rounded Rectangle 61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  <a:endParaRPr lang="en-US" sz="2100"/>
          </a:p>
        </p:txBody>
      </p:sp>
      <p:sp>
        <p:nvSpPr>
          <p:cNvPr id="63" name="Rounded Rectangle 62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  <a:endParaRPr lang="en-US" sz="2100"/>
          </a:p>
        </p:txBody>
      </p:sp>
      <p:sp>
        <p:nvSpPr>
          <p:cNvPr id="64" name="Rounded Rectangle 63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  <a:endParaRPr lang="en-US" sz="2100"/>
          </a:p>
        </p:txBody>
      </p:sp>
      <p:sp>
        <p:nvSpPr>
          <p:cNvPr id="65" name="Rounded Rectangle 64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  <a:endParaRPr lang="en-US" sz="2100"/>
          </a:p>
        </p:txBody>
      </p:sp>
      <p:sp>
        <p:nvSpPr>
          <p:cNvPr id="66" name="Rounded Rectangle 65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  <a:endParaRPr lang="en-US" sz="2100"/>
          </a:p>
        </p:txBody>
      </p:sp>
      <p:sp>
        <p:nvSpPr>
          <p:cNvPr id="67" name="Rounded Rectangle 66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  <a:endParaRPr lang="en-US" sz="2100"/>
          </a:p>
        </p:txBody>
      </p:sp>
      <p:sp>
        <p:nvSpPr>
          <p:cNvPr id="68" name="Rounded Rectangle 67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  <a:endParaRPr lang="en-US" sz="2100"/>
          </a:p>
        </p:txBody>
      </p:sp>
      <p:sp>
        <p:nvSpPr>
          <p:cNvPr id="69" name="Rounded Rectangle 68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  <a:endParaRPr lang="en-US" sz="2100"/>
          </a:p>
        </p:txBody>
      </p:sp>
      <p:sp>
        <p:nvSpPr>
          <p:cNvPr id="70" name="Rounded Rectangle 69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00</a:t>
            </a:r>
            <a:endParaRPr lang="en-US" sz="2100" dirty="0"/>
          </a:p>
        </p:txBody>
      </p:sp>
      <p:pic>
        <p:nvPicPr>
          <p:cNvPr id="71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090" y="568779"/>
            <a:ext cx="59202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Rounded Rectangle 2"/>
              <p:cNvSpPr/>
              <p:nvPr/>
            </p:nvSpPr>
            <p:spPr>
              <a:xfrm>
                <a:off x="727250" y="2872853"/>
                <a:ext cx="2334926" cy="438581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9</m:t>
                    </m:r>
                  </m:oMath>
                </a14:m>
                <a:endParaRPr lang="en-US" sz="24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Rounded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250" y="2872853"/>
                <a:ext cx="2334926" cy="438581"/>
              </a:xfrm>
              <a:prstGeom prst="roundRect">
                <a:avLst/>
              </a:prstGeom>
              <a:blipFill rotWithShape="1">
                <a:blip r:embed="rId3"/>
                <a:stretch>
                  <a:fillRect l="-10831" t="-56492" r="-10815" b="-177817"/>
                </a:stretch>
              </a:blipFill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ounded Rectangle 74"/>
              <p:cNvSpPr/>
              <p:nvPr/>
            </p:nvSpPr>
            <p:spPr>
              <a:xfrm>
                <a:off x="5209423" y="2888802"/>
                <a:ext cx="2422096" cy="438581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9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endParaRPr lang="en-US" sz="24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5" name="Rounded 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9423" y="2888802"/>
                <a:ext cx="2422096" cy="438581"/>
              </a:xfrm>
              <a:prstGeom prst="roundRect">
                <a:avLst/>
              </a:prstGeom>
              <a:blipFill rotWithShape="1">
                <a:blip r:embed="rId4"/>
                <a:stretch>
                  <a:fillRect l="-10456" t="-56509" r="-10431" b="-177800"/>
                </a:stretch>
              </a:blipFill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ounded Rectangle 75"/>
              <p:cNvSpPr/>
              <p:nvPr/>
            </p:nvSpPr>
            <p:spPr>
              <a:xfrm>
                <a:off x="679403" y="4055719"/>
                <a:ext cx="3467442" cy="438581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9</m:t>
                    </m:r>
                  </m:oMath>
                </a14:m>
                <a:endParaRPr lang="en-US" sz="24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6" name="Rounded 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403" y="4055719"/>
                <a:ext cx="3467442" cy="438581"/>
              </a:xfrm>
              <a:prstGeom prst="roundRect">
                <a:avLst/>
              </a:prstGeom>
              <a:blipFill rotWithShape="1">
                <a:blip r:embed="rId5"/>
                <a:stretch>
                  <a:fillRect l="-7306" t="-56605" r="-7280" b="-177849"/>
                </a:stretch>
              </a:blipFill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ounded Rectangle 76"/>
              <p:cNvSpPr/>
              <p:nvPr/>
            </p:nvSpPr>
            <p:spPr>
              <a:xfrm>
                <a:off x="5257269" y="4057784"/>
                <a:ext cx="2418616" cy="438581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9</m:t>
                    </m:r>
                  </m:oMath>
                </a14:m>
                <a:endParaRPr lang="en-US" sz="24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7" name="Rounded 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269" y="4057784"/>
                <a:ext cx="2418616" cy="438581"/>
              </a:xfrm>
              <a:prstGeom prst="roundRect">
                <a:avLst/>
              </a:prstGeom>
              <a:blipFill rotWithShape="1">
                <a:blip r:embed="rId6"/>
                <a:stretch>
                  <a:fillRect l="-10454" t="-56497" r="-10449" b="-177812"/>
                </a:stretch>
              </a:blipFill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Explosion 1 77"/>
          <p:cNvSpPr/>
          <p:nvPr/>
        </p:nvSpPr>
        <p:spPr>
          <a:xfrm>
            <a:off x="2568362" y="2751191"/>
            <a:ext cx="2259621" cy="1657661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1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>
            <a:fillRect/>
          </a:stretch>
        </p:blipFill>
        <p:spPr bwMode="auto">
          <a:xfrm>
            <a:off x="242081" y="2808109"/>
            <a:ext cx="564526" cy="57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" name="Picture 2"/>
          <p:cNvPicPr>
            <a:picLocks noChangeAspect="1" noChangeArrowheads="1"/>
          </p:cNvPicPr>
          <p:nvPr/>
        </p:nvPicPr>
        <p:blipFill>
          <a:blip r:embed="rId8"/>
          <a:stretch>
            <a:fillRect/>
          </a:stretch>
        </p:blipFill>
        <p:spPr bwMode="auto">
          <a:xfrm>
            <a:off x="127591" y="345961"/>
            <a:ext cx="2421163" cy="2421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>
            <a:fillRect/>
          </a:stretch>
        </p:blipFill>
        <p:spPr bwMode="auto">
          <a:xfrm>
            <a:off x="4644572" y="2823328"/>
            <a:ext cx="564526" cy="57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>
            <a:fillRect/>
          </a:stretch>
        </p:blipFill>
        <p:spPr bwMode="auto">
          <a:xfrm>
            <a:off x="4716533" y="3987929"/>
            <a:ext cx="564526" cy="57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3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500"/>
                            </p:stCondLst>
                            <p:childTnLst>
                              <p:par>
                                <p:cTn id="13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9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3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500"/>
                            </p:stCondLst>
                            <p:childTnLst>
                              <p:par>
                                <p:cTn id="15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3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55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6" fill="hold">
                      <p:stCondLst>
                        <p:cond delay="0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3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7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69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0" fill="hold">
                      <p:stCondLst>
                        <p:cond delay="0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 tmFilter="0, 0; .2, .5; .8, .5; 1, 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6" dur="250" autoRev="1" fill="hold"/>
                                        <p:tgtEl>
                                          <p:spTgt spid="7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</p:childTnLst>
        </p:cTn>
      </p:par>
    </p:tnLst>
    <p:bldLst>
      <p:bldP spid="4" grpId="0" bldLvl="0" animBg="1"/>
      <p:bldP spid="40" grpId="0" bldLvl="0" animBg="1"/>
      <p:bldP spid="41" grpId="0" bldLvl="0" animBg="1"/>
      <p:bldP spid="42" grpId="0" bldLvl="0" animBg="1"/>
      <p:bldP spid="43" grpId="0" bldLvl="0" animBg="1"/>
      <p:bldP spid="44" grpId="0" bldLvl="0" animBg="1"/>
      <p:bldP spid="45" grpId="0" bldLvl="0" animBg="1"/>
      <p:bldP spid="46" grpId="0" bldLvl="0" animBg="1"/>
      <p:bldP spid="47" grpId="0" bldLvl="0" animBg="1"/>
      <p:bldP spid="48" grpId="0" bldLvl="0" animBg="1"/>
      <p:bldP spid="49" grpId="0" bldLvl="0" animBg="1"/>
      <p:bldP spid="50" grpId="0" bldLvl="0" animBg="1"/>
      <p:bldP spid="51" grpId="0" bldLvl="0" animBg="1"/>
      <p:bldP spid="52" grpId="0" bldLvl="0" animBg="1"/>
      <p:bldP spid="53" grpId="0" bldLvl="0" animBg="1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59" grpId="0" bldLvl="0" animBg="1"/>
      <p:bldP spid="60" grpId="0" bldLvl="0" animBg="1"/>
      <p:bldP spid="61" grpId="0" bldLvl="0" animBg="1"/>
      <p:bldP spid="62" grpId="0" bldLvl="0" animBg="1"/>
      <p:bldP spid="63" grpId="0" bldLvl="0" animBg="1"/>
      <p:bldP spid="64" grpId="0" bldLvl="0" animBg="1"/>
      <p:bldP spid="65" grpId="0" bldLvl="0" animBg="1"/>
      <p:bldP spid="66" grpId="0" bldLvl="0" animBg="1"/>
      <p:bldP spid="67" grpId="0" bldLvl="0" animBg="1"/>
      <p:bldP spid="68" grpId="0" bldLvl="0" animBg="1"/>
      <p:bldP spid="69" grpId="0" bldLvl="0" animBg="1"/>
      <p:bldP spid="70" grpId="0" bldLvl="0" animBg="1"/>
      <p:bldP spid="3" grpId="0" bldLvl="0" animBg="1"/>
      <p:bldP spid="3" grpId="1" bldLvl="0" animBg="1"/>
      <p:bldP spid="75" grpId="0" bldLvl="0" animBg="1"/>
      <p:bldP spid="75" grpId="1" bldLvl="0" animBg="1"/>
      <p:bldP spid="76" grpId="0" bldLvl="0" animBg="1"/>
      <p:bldP spid="77" grpId="0" bldLvl="0" animBg="1"/>
      <p:bldP spid="77" grpId="1" bldLvl="0" animBg="1"/>
      <p:bldP spid="78" grpId="0" bldLvl="0" animBg="1"/>
      <p:bldP spid="78" grpId="1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ound Same Side Corner Rectangle 3"/>
              <p:cNvSpPr/>
              <p:nvPr/>
            </p:nvSpPr>
            <p:spPr>
              <a:xfrm>
                <a:off x="2171700" y="114300"/>
                <a:ext cx="6281184" cy="1485900"/>
              </a:xfrm>
              <a:prstGeom prst="round2SameRect">
                <a:avLst/>
              </a:prstGeom>
              <a:noFill/>
              <a:ln w="571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100" b="1" u="sng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4</a:t>
                </a:r>
                <a:r>
                  <a:rPr lang="en-US" sz="2100" b="1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ạn Mai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ua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ở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ết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4112EE"/>
                        </a:solidFill>
                        <a:latin typeface="Cambria Math" panose="02040503050406030204" pitchFamily="18" charset="0"/>
                      </a:rPr>
                      <m:t>500</m:t>
                    </m:r>
                  </m:oMath>
                </a14:m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hìn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.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ua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iều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ấp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ưỡi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ua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ở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4112EE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hìn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ua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ở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ẩn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4112EE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ều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solidFill>
                      <a:srgbClr val="4112E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endParaRPr lang="en-US" sz="2100" dirty="0">
                  <a:solidFill>
                    <a:srgbClr val="4112E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Round Same Side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700" y="114300"/>
                <a:ext cx="6281184" cy="1485900"/>
              </a:xfrm>
              <a:prstGeom prst="round2SameRect">
                <a:avLst/>
              </a:prstGeom>
              <a:blipFill rotWithShape="1">
                <a:blip r:embed="rId1"/>
                <a:stretch>
                  <a:fillRect l="-455" t="-1923" r="-449" b="-1923"/>
                </a:stretch>
              </a:blipFill>
              <a:ln w="571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ounded Rectangle 39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30</a:t>
            </a:r>
            <a:endParaRPr lang="en-US" sz="2100"/>
          </a:p>
        </p:txBody>
      </p:sp>
      <p:sp>
        <p:nvSpPr>
          <p:cNvPr id="41" name="Rounded Rectangle 40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9</a:t>
            </a:r>
            <a:endParaRPr lang="en-US" sz="2100"/>
          </a:p>
        </p:txBody>
      </p:sp>
      <p:sp>
        <p:nvSpPr>
          <p:cNvPr id="42" name="Rounded Rectangle 41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8</a:t>
            </a:r>
            <a:endParaRPr lang="en-US" sz="2100"/>
          </a:p>
        </p:txBody>
      </p:sp>
      <p:sp>
        <p:nvSpPr>
          <p:cNvPr id="43" name="Rounded Rectangle 42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7</a:t>
            </a:r>
            <a:endParaRPr lang="en-US" sz="2100"/>
          </a:p>
        </p:txBody>
      </p:sp>
      <p:sp>
        <p:nvSpPr>
          <p:cNvPr id="44" name="Rounded Rectangle 43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6</a:t>
            </a:r>
            <a:endParaRPr lang="en-US" sz="2100"/>
          </a:p>
        </p:txBody>
      </p:sp>
      <p:sp>
        <p:nvSpPr>
          <p:cNvPr id="45" name="Rounded Rectangle 44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5</a:t>
            </a:r>
            <a:endParaRPr lang="en-US" sz="2100"/>
          </a:p>
        </p:txBody>
      </p:sp>
      <p:sp>
        <p:nvSpPr>
          <p:cNvPr id="46" name="Rounded Rectangle 45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4</a:t>
            </a:r>
            <a:endParaRPr lang="en-US" sz="2100"/>
          </a:p>
        </p:txBody>
      </p:sp>
      <p:sp>
        <p:nvSpPr>
          <p:cNvPr id="47" name="Rounded Rectangle 46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3</a:t>
            </a:r>
            <a:endParaRPr lang="en-US" sz="2100"/>
          </a:p>
        </p:txBody>
      </p:sp>
      <p:sp>
        <p:nvSpPr>
          <p:cNvPr id="48" name="Rounded Rectangle 47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2</a:t>
            </a:r>
            <a:endParaRPr lang="en-US" sz="2100"/>
          </a:p>
        </p:txBody>
      </p:sp>
      <p:sp>
        <p:nvSpPr>
          <p:cNvPr id="49" name="Rounded Rectangle 48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1</a:t>
            </a:r>
            <a:endParaRPr lang="en-US" sz="2100"/>
          </a:p>
        </p:txBody>
      </p:sp>
      <p:sp>
        <p:nvSpPr>
          <p:cNvPr id="50" name="Rounded Rectangle 49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20</a:t>
            </a:r>
            <a:endParaRPr lang="en-US" sz="2100"/>
          </a:p>
        </p:txBody>
      </p:sp>
      <p:sp>
        <p:nvSpPr>
          <p:cNvPr id="51" name="Rounded Rectangle 50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9</a:t>
            </a:r>
            <a:endParaRPr lang="en-US" sz="2100"/>
          </a:p>
        </p:txBody>
      </p:sp>
      <p:sp>
        <p:nvSpPr>
          <p:cNvPr id="52" name="Rounded Rectangle 51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8</a:t>
            </a:r>
            <a:endParaRPr lang="en-US" sz="2100"/>
          </a:p>
        </p:txBody>
      </p:sp>
      <p:sp>
        <p:nvSpPr>
          <p:cNvPr id="53" name="Rounded Rectangle 52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7</a:t>
            </a:r>
            <a:endParaRPr lang="en-US" sz="2100"/>
          </a:p>
        </p:txBody>
      </p:sp>
      <p:sp>
        <p:nvSpPr>
          <p:cNvPr id="54" name="Rounded Rectangle 53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6</a:t>
            </a:r>
            <a:endParaRPr lang="en-US" sz="2100"/>
          </a:p>
        </p:txBody>
      </p:sp>
      <p:sp>
        <p:nvSpPr>
          <p:cNvPr id="55" name="Rounded Rectangle 54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  <a:endParaRPr lang="en-US" sz="2100"/>
          </a:p>
        </p:txBody>
      </p:sp>
      <p:sp>
        <p:nvSpPr>
          <p:cNvPr id="56" name="Rounded Rectangle 55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  <a:endParaRPr lang="en-US" sz="2100"/>
          </a:p>
        </p:txBody>
      </p:sp>
      <p:sp>
        <p:nvSpPr>
          <p:cNvPr id="57" name="Rounded Rectangle 56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  <a:endParaRPr lang="en-US" sz="2100"/>
          </a:p>
        </p:txBody>
      </p:sp>
      <p:sp>
        <p:nvSpPr>
          <p:cNvPr id="58" name="Rounded Rectangle 57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  <a:endParaRPr lang="en-US" sz="2100"/>
          </a:p>
        </p:txBody>
      </p:sp>
      <p:sp>
        <p:nvSpPr>
          <p:cNvPr id="59" name="Rounded Rectangle 58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  <a:endParaRPr lang="en-US" sz="2100"/>
          </a:p>
        </p:txBody>
      </p:sp>
      <p:sp>
        <p:nvSpPr>
          <p:cNvPr id="60" name="Rounded Rectangle 59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  <a:endParaRPr lang="en-US" sz="2100"/>
          </a:p>
        </p:txBody>
      </p:sp>
      <p:sp>
        <p:nvSpPr>
          <p:cNvPr id="61" name="Rounded Rectangle 60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  <a:endParaRPr lang="en-US" sz="2100"/>
          </a:p>
        </p:txBody>
      </p:sp>
      <p:sp>
        <p:nvSpPr>
          <p:cNvPr id="62" name="Rounded Rectangle 61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  <a:endParaRPr lang="en-US" sz="2100"/>
          </a:p>
        </p:txBody>
      </p:sp>
      <p:sp>
        <p:nvSpPr>
          <p:cNvPr id="63" name="Rounded Rectangle 62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  <a:endParaRPr lang="en-US" sz="2100"/>
          </a:p>
        </p:txBody>
      </p:sp>
      <p:sp>
        <p:nvSpPr>
          <p:cNvPr id="64" name="Rounded Rectangle 63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  <a:endParaRPr lang="en-US" sz="2100"/>
          </a:p>
        </p:txBody>
      </p:sp>
      <p:sp>
        <p:nvSpPr>
          <p:cNvPr id="65" name="Rounded Rectangle 64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  <a:endParaRPr lang="en-US" sz="2100"/>
          </a:p>
        </p:txBody>
      </p:sp>
      <p:sp>
        <p:nvSpPr>
          <p:cNvPr id="66" name="Rounded Rectangle 65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  <a:endParaRPr lang="en-US" sz="2100"/>
          </a:p>
        </p:txBody>
      </p:sp>
      <p:sp>
        <p:nvSpPr>
          <p:cNvPr id="67" name="Rounded Rectangle 66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  <a:endParaRPr lang="en-US" sz="2100"/>
          </a:p>
        </p:txBody>
      </p:sp>
      <p:sp>
        <p:nvSpPr>
          <p:cNvPr id="68" name="Rounded Rectangle 67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  <a:endParaRPr lang="en-US" sz="2100"/>
          </a:p>
        </p:txBody>
      </p:sp>
      <p:sp>
        <p:nvSpPr>
          <p:cNvPr id="69" name="Rounded Rectangle 68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  <a:endParaRPr lang="en-US" sz="2100"/>
          </a:p>
        </p:txBody>
      </p:sp>
      <p:sp>
        <p:nvSpPr>
          <p:cNvPr id="70" name="Rounded Rectangle 69"/>
          <p:cNvSpPr/>
          <p:nvPr/>
        </p:nvSpPr>
        <p:spPr>
          <a:xfrm>
            <a:off x="466050" y="11430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00</a:t>
            </a:r>
            <a:endParaRPr lang="en-US" sz="2100" dirty="0"/>
          </a:p>
        </p:txBody>
      </p:sp>
      <p:pic>
        <p:nvPicPr>
          <p:cNvPr id="71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090" y="568779"/>
            <a:ext cx="59202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Rounded Rectangle 2"/>
              <p:cNvSpPr/>
              <p:nvPr/>
            </p:nvSpPr>
            <p:spPr>
              <a:xfrm>
                <a:off x="727250" y="2872853"/>
                <a:ext cx="2334926" cy="438581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0</m:t>
                    </m:r>
                  </m:oMath>
                </a14:m>
                <a:endParaRPr lang="en-US" sz="21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Rounded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250" y="2872853"/>
                <a:ext cx="2334926" cy="438581"/>
              </a:xfrm>
              <a:prstGeom prst="roundRect">
                <a:avLst/>
              </a:prstGeom>
              <a:blipFill rotWithShape="1">
                <a:blip r:embed="rId3"/>
                <a:stretch>
                  <a:fillRect l="-10831" t="-56492" r="-10815" b="-177817"/>
                </a:stretch>
              </a:blipFill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ounded Rectangle 74"/>
              <p:cNvSpPr/>
              <p:nvPr/>
            </p:nvSpPr>
            <p:spPr>
              <a:xfrm>
                <a:off x="600599" y="4085548"/>
                <a:ext cx="2443685" cy="438581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1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00</m:t>
                    </m:r>
                  </m:oMath>
                </a14:m>
                <a:endParaRPr lang="en-US" sz="21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5" name="Rounded 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9" y="4085548"/>
                <a:ext cx="2443685" cy="438581"/>
              </a:xfrm>
              <a:prstGeom prst="roundRect">
                <a:avLst/>
              </a:prstGeom>
              <a:blipFill rotWithShape="1">
                <a:blip r:embed="rId4"/>
                <a:stretch>
                  <a:fillRect l="-10364" t="-56601" r="-10338" b="-177852"/>
                </a:stretch>
              </a:blipFill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ounded Rectangle 75"/>
              <p:cNvSpPr/>
              <p:nvPr/>
            </p:nvSpPr>
            <p:spPr>
              <a:xfrm>
                <a:off x="4967502" y="2825909"/>
                <a:ext cx="2425757" cy="438581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1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10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00</m:t>
                    </m:r>
                  </m:oMath>
                </a14:m>
                <a:endParaRPr lang="en-US" sz="21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6" name="Rounded 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7502" y="2825909"/>
                <a:ext cx="2425757" cy="438581"/>
              </a:xfrm>
              <a:prstGeom prst="roundRect">
                <a:avLst/>
              </a:prstGeom>
              <a:blipFill rotWithShape="1">
                <a:blip r:embed="rId5"/>
                <a:stretch>
                  <a:fillRect l="-10441" t="-56502" r="-10394" b="-177806"/>
                </a:stretch>
              </a:blipFill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ounded Rectangle 76"/>
              <p:cNvSpPr/>
              <p:nvPr/>
            </p:nvSpPr>
            <p:spPr>
              <a:xfrm>
                <a:off x="4970190" y="4049809"/>
                <a:ext cx="2418616" cy="438581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1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1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00</m:t>
                    </m:r>
                  </m:oMath>
                </a14:m>
                <a:endParaRPr lang="en-US" sz="21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7" name="Rounded 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0190" y="4049809"/>
                <a:ext cx="2418616" cy="438581"/>
              </a:xfrm>
              <a:prstGeom prst="roundRect">
                <a:avLst/>
              </a:prstGeom>
              <a:blipFill rotWithShape="1">
                <a:blip r:embed="rId6"/>
                <a:stretch>
                  <a:fillRect l="-10451" t="-56561" r="-10425" b="-177893"/>
                </a:stretch>
              </a:blipFill>
              <a:ln w="38100">
                <a:solidFill>
                  <a:srgbClr val="FF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reflection blurRad="6350" stA="50000" endA="300" endPos="38500" dist="508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Explosion 1 77"/>
          <p:cNvSpPr/>
          <p:nvPr/>
        </p:nvSpPr>
        <p:spPr>
          <a:xfrm>
            <a:off x="3208844" y="1862918"/>
            <a:ext cx="2259621" cy="1657661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1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>
            <a:fillRect/>
          </a:stretch>
        </p:blipFill>
        <p:spPr bwMode="auto">
          <a:xfrm>
            <a:off x="242081" y="2808109"/>
            <a:ext cx="564526" cy="57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7591" y="345961"/>
            <a:ext cx="2421163" cy="2421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>
            <a:fillRect/>
          </a:stretch>
        </p:blipFill>
        <p:spPr bwMode="auto">
          <a:xfrm>
            <a:off x="124243" y="4002569"/>
            <a:ext cx="564526" cy="57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>
            <a:fillRect/>
          </a:stretch>
        </p:blipFill>
        <p:spPr bwMode="auto">
          <a:xfrm>
            <a:off x="4493249" y="3995904"/>
            <a:ext cx="564526" cy="57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3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500"/>
                            </p:stCondLst>
                            <p:childTnLst>
                              <p:par>
                                <p:cTn id="13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9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3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500"/>
                            </p:stCondLst>
                            <p:childTnLst>
                              <p:par>
                                <p:cTn id="15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3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55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6" fill="hold">
                      <p:stCondLst>
                        <p:cond delay="0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3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7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69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0" fill="hold">
                      <p:stCondLst>
                        <p:cond delay="0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 tmFilter="0, 0; .2, .5; .8, .5; 1, 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6" dur="250" autoRev="1" fill="hold"/>
                                        <p:tgtEl>
                                          <p:spTgt spid="7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</p:childTnLst>
        </p:cTn>
      </p:par>
    </p:tnLst>
    <p:bldLst>
      <p:bldP spid="4" grpId="0" bldLvl="0" animBg="1"/>
      <p:bldP spid="40" grpId="0" bldLvl="0" animBg="1"/>
      <p:bldP spid="41" grpId="0" bldLvl="0" animBg="1"/>
      <p:bldP spid="42" grpId="0" bldLvl="0" animBg="1"/>
      <p:bldP spid="43" grpId="0" bldLvl="0" animBg="1"/>
      <p:bldP spid="44" grpId="0" bldLvl="0" animBg="1"/>
      <p:bldP spid="45" grpId="0" bldLvl="0" animBg="1"/>
      <p:bldP spid="46" grpId="0" bldLvl="0" animBg="1"/>
      <p:bldP spid="47" grpId="0" bldLvl="0" animBg="1"/>
      <p:bldP spid="48" grpId="0" bldLvl="0" animBg="1"/>
      <p:bldP spid="49" grpId="0" bldLvl="0" animBg="1"/>
      <p:bldP spid="50" grpId="0" bldLvl="0" animBg="1"/>
      <p:bldP spid="51" grpId="0" bldLvl="0" animBg="1"/>
      <p:bldP spid="52" grpId="0" bldLvl="0" animBg="1"/>
      <p:bldP spid="53" grpId="0" bldLvl="0" animBg="1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59" grpId="0" bldLvl="0" animBg="1"/>
      <p:bldP spid="60" grpId="0" bldLvl="0" animBg="1"/>
      <p:bldP spid="61" grpId="0" bldLvl="0" animBg="1"/>
      <p:bldP spid="62" grpId="0" bldLvl="0" animBg="1"/>
      <p:bldP spid="63" grpId="0" bldLvl="0" animBg="1"/>
      <p:bldP spid="64" grpId="0" bldLvl="0" animBg="1"/>
      <p:bldP spid="65" grpId="0" bldLvl="0" animBg="1"/>
      <p:bldP spid="66" grpId="0" bldLvl="0" animBg="1"/>
      <p:bldP spid="67" grpId="0" bldLvl="0" animBg="1"/>
      <p:bldP spid="68" grpId="0" bldLvl="0" animBg="1"/>
      <p:bldP spid="69" grpId="0" bldLvl="0" animBg="1"/>
      <p:bldP spid="70" grpId="0" bldLvl="0" animBg="1"/>
      <p:bldP spid="3" grpId="0" bldLvl="0" animBg="1"/>
      <p:bldP spid="3" grpId="1" bldLvl="0" animBg="1"/>
      <p:bldP spid="75" grpId="0" bldLvl="0" animBg="1"/>
      <p:bldP spid="75" grpId="1" bldLvl="0" animBg="1"/>
      <p:bldP spid="76" grpId="0" bldLvl="0" animBg="1"/>
      <p:bldP spid="77" grpId="0" bldLvl="0" animBg="1"/>
      <p:bldP spid="77" grpId="1" bldLvl="0" animBg="1"/>
      <p:bldP spid="78" grpId="0" bldLvl="0" animBg="1"/>
      <p:bldP spid="78" grpId="1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/>
          <p:cNvSpPr/>
          <p:nvPr/>
        </p:nvSpPr>
        <p:spPr>
          <a:xfrm>
            <a:off x="62639" y="37406"/>
            <a:ext cx="3141918" cy="490264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grpSp>
        <p:nvGrpSpPr>
          <p:cNvPr id="23" name="Group 22"/>
          <p:cNvGrpSpPr/>
          <p:nvPr/>
        </p:nvGrpSpPr>
        <p:grpSpPr>
          <a:xfrm rot="19823548">
            <a:off x="7785199" y="-1319209"/>
            <a:ext cx="2352243" cy="6022733"/>
            <a:chOff x="9055676" y="0"/>
            <a:chExt cx="3136324" cy="6858000"/>
          </a:xfrm>
        </p:grpSpPr>
        <p:sp>
          <p:nvSpPr>
            <p:cNvPr id="27" name="Rectangle 26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</p:grpSp>
      <p:sp>
        <p:nvSpPr>
          <p:cNvPr id="35" name="!!1"/>
          <p:cNvSpPr txBox="1"/>
          <p:nvPr/>
        </p:nvSpPr>
        <p:spPr>
          <a:xfrm>
            <a:off x="183153" y="80453"/>
            <a:ext cx="3021404" cy="4140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1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1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1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2100" dirty="0">
              <a:solidFill>
                <a:srgbClr val="C55A11"/>
              </a:solidFill>
            </a:endParaRPr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1411275" y="4057350"/>
            <a:ext cx="26804095" cy="229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endParaRPr lang="en-US" sz="1050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17351" y="7278706"/>
            <a:ext cx="7885873" cy="760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9278" y="563336"/>
            <a:ext cx="5094869" cy="238858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683343" y="2902403"/>
            <a:ext cx="127000" cy="161290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sz="105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18661" y="3130826"/>
                <a:ext cx="7325139" cy="1706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1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2100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,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ộp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u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m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ặt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ên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ĩa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1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21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altLang="en-US" sz="21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𝑔</m:t>
                    </m:r>
                    <m:r>
                      <a:rPr lang="en-US" altLang="en-US" sz="21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òn</a:t>
                </a:r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ộp</a:t>
                </a:r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ng</a:t>
                </a:r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1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1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altLang="en-US" sz="21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𝑔</m:t>
                    </m:r>
                    <m:r>
                      <a:rPr lang="en-US" altLang="en-US" sz="21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 </a:t>
                </a:r>
                <a:r>
                  <a:rPr lang="en-US" alt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1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altLang="en-US" sz="21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1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21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21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altLang="en-US" sz="21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1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ần </a:t>
                </a:r>
                <a:r>
                  <a:rPr lang="en-US" alt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ộp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ếp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ĩa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ái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ĩa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1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kumimoji="0" lang="en-US" altLang="en-US" sz="2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2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endParaRPr lang="en-US" sz="21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61" y="3130826"/>
                <a:ext cx="7325139" cy="1706880"/>
              </a:xfrm>
              <a:prstGeom prst="rect">
                <a:avLst/>
              </a:prstGeom>
              <a:blipFill rotWithShape="1">
                <a:blip r:embed="rId2"/>
                <a:stretch>
                  <a:fillRect l="-3" t="-16" b="16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4407" y="74705"/>
            <a:ext cx="8957414" cy="4994090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" name="!!4"/>
          <p:cNvSpPr/>
          <p:nvPr/>
        </p:nvSpPr>
        <p:spPr>
          <a:xfrm>
            <a:off x="2419128" y="246155"/>
            <a:ext cx="4287971" cy="717088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  <a:endParaRPr lang="en-US" sz="21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552575" y="1268043"/>
            <a:ext cx="7200900" cy="2306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2400" b="1" dirty="0">
                <a:solidFill>
                  <a:srgbClr val="5451E1"/>
                </a:solidFill>
                <a:latin typeface="Arial" panose="020B0604020202020204" pitchFamily="34" charset="0"/>
              </a:rPr>
              <a:t>- Học bài theo SGK và vở ghi.</a:t>
            </a:r>
            <a:endParaRPr lang="nl-NL" sz="2400" b="1" dirty="0">
              <a:solidFill>
                <a:srgbClr val="5451E1"/>
              </a:solidFill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nl-NL" sz="2400" b="1" dirty="0">
                <a:solidFill>
                  <a:srgbClr val="5451E1"/>
                </a:solidFill>
                <a:latin typeface="Arial" panose="020B0604020202020204" pitchFamily="34" charset="0"/>
              </a:rPr>
              <a:t>- Xem </a:t>
            </a:r>
            <a:r>
              <a:rPr lang="en-US" sz="2400" b="1" dirty="0" err="1">
                <a:solidFill>
                  <a:srgbClr val="5451E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ọc</a:t>
            </a:r>
            <a:r>
              <a:rPr lang="en-US" sz="2400" b="1" dirty="0">
                <a:solidFill>
                  <a:srgbClr val="5451E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5451E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r>
              <a:rPr lang="en-US" sz="2400" b="1" dirty="0">
                <a:solidFill>
                  <a:srgbClr val="5451E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5451E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en-US" sz="2400" b="1" dirty="0">
                <a:solidFill>
                  <a:srgbClr val="5451E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“II. </a:t>
            </a:r>
            <a:r>
              <a:rPr lang="en-US" sz="2400" b="1" dirty="0" err="1">
                <a:solidFill>
                  <a:srgbClr val="5451E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rgbClr val="5451E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5451E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rgbClr val="5451E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5451E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2400" b="1" dirty="0">
                <a:solidFill>
                  <a:srgbClr val="5451E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5451E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2400" b="1" dirty="0">
                <a:solidFill>
                  <a:srgbClr val="5451E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5451E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5451E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5451E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ẩn</a:t>
            </a:r>
            <a:r>
              <a:rPr lang="en-US" sz="2400" b="1" dirty="0">
                <a:solidFill>
                  <a:srgbClr val="5451E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”.</a:t>
            </a:r>
            <a:r>
              <a:rPr lang="nl-NL" sz="2400" b="1" dirty="0">
                <a:solidFill>
                  <a:srgbClr val="5451E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l-NL" sz="2400" b="1" dirty="0">
                <a:solidFill>
                  <a:srgbClr val="5451E1"/>
                </a:solidFill>
                <a:latin typeface="Arial" panose="020B0604020202020204" pitchFamily="34" charset="0"/>
              </a:rPr>
              <a:t>để chuẩn bị cho tiết học sau</a:t>
            </a:r>
            <a:endParaRPr lang="en-US" sz="2400" b="1" dirty="0">
              <a:solidFill>
                <a:srgbClr val="5451E1"/>
              </a:solidFill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nl-NL" sz="2400" b="1" dirty="0">
                <a:solidFill>
                  <a:srgbClr val="5451E1"/>
                </a:solidFill>
                <a:latin typeface="Arial" panose="020B0604020202020204" pitchFamily="34" charset="0"/>
              </a:rPr>
              <a:t>- Bài tập về nhà bài: </a:t>
            </a:r>
            <a:endParaRPr lang="en-US" sz="2400" b="1" dirty="0">
              <a:solidFill>
                <a:srgbClr val="5451E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677825" y="239233"/>
                <a:ext cx="6985591" cy="3695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ài 1.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nay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uổ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ố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ấp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0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uổ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Nam.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ố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4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ữa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uổ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ố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ỉ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ò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ấp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uổ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Nam.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uổ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Nam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nay,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ẩ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ề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1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1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.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ợ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ỏ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ế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oạch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ày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á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0</m:t>
                    </m:r>
                    <m:sSup>
                      <m:sSupPr>
                        <m:ctrlPr>
                          <a:rPr lang="en-US" sz="21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e>
                      <m:sup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than. Do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ả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ế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ĩ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ậ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ày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á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sSup>
                      <m:sSupPr>
                        <m:ctrlPr>
                          <a:rPr lang="en-US" sz="21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e>
                      <m:sup>
                        <m:r>
                          <a:rPr lang="en-US" sz="21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than.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ế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oà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ành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ế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oạch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o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ày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ò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ượ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ứ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ự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1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sSup>
                      <m:sSupPr>
                        <m:ctrlPr>
                          <a:rPr lang="en-US" sz="21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e>
                      <m:sup>
                        <m:r>
                          <a:rPr lang="en-US" sz="21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.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than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ế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oạch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á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1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x</m:t>
                    </m:r>
                    <m:r>
                      <a:rPr lang="en-US" sz="21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p>
                      <m:sSupPr>
                        <m:ctrlPr>
                          <a:rPr lang="en-US" sz="21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e>
                      <m:sup>
                        <m:r>
                          <a:rPr lang="en-US" sz="21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.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ề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825" y="239233"/>
                <a:ext cx="6985591" cy="3695065"/>
              </a:xfrm>
              <a:prstGeom prst="rect">
                <a:avLst/>
              </a:prstGeom>
              <a:blipFill rotWithShape="1">
                <a:blip r:embed="rId1"/>
                <a:stretch>
                  <a:fillRect l="-4" t="-13" r="3" b="13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/>
          <p:cNvSpPr/>
          <p:nvPr/>
        </p:nvSpPr>
        <p:spPr>
          <a:xfrm>
            <a:off x="62639" y="37406"/>
            <a:ext cx="3141918" cy="490264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767" y="814919"/>
            <a:ext cx="6283897" cy="562899"/>
          </a:xfrm>
        </p:spPr>
        <p:txBody>
          <a:bodyPr>
            <a:normAutofit/>
          </a:bodyPr>
          <a:lstStyle/>
          <a:p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Qua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1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Content Placeholder 2"/>
              <p:cNvSpPr txBox="1"/>
              <p:nvPr/>
            </p:nvSpPr>
            <p:spPr>
              <a:xfrm>
                <a:off x="343797" y="1404640"/>
                <a:ext cx="7619552" cy="709128"/>
              </a:xfrm>
              <a:prstGeom prst="rect">
                <a:avLst/>
              </a:prstGeom>
            </p:spPr>
            <p:txBody>
              <a:bodyPr vert="horz" lIns="68580" tIns="34290" rIns="68580" bIns="34290" rtlCol="0" anchor="t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100" b="1" i="1" dirty="0"/>
                  <a:t>  ? 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ố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ộp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à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m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𝑘𝑔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797" y="1404640"/>
                <a:ext cx="7619552" cy="709128"/>
              </a:xfrm>
              <a:prstGeom prst="rect">
                <a:avLst/>
              </a:prstGeom>
              <a:blipFill rotWithShape="1">
                <a:blip r:embed="rId1"/>
                <a:stretch>
                  <a:fillRect l="-3" t="-3" r="6" b="69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!!1"/>
          <p:cNvSpPr txBox="1"/>
          <p:nvPr/>
        </p:nvSpPr>
        <p:spPr>
          <a:xfrm>
            <a:off x="183153" y="80453"/>
            <a:ext cx="3021404" cy="4140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100" dirty="0">
              <a:solidFill>
                <a:srgbClr val="C55A11"/>
              </a:solidFill>
            </a:endParaRPr>
          </a:p>
        </p:txBody>
      </p:sp>
      <p:pic>
        <p:nvPicPr>
          <p:cNvPr id="21" name="!!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5391" y="48959"/>
            <a:ext cx="1585971" cy="141438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3964" y="2442575"/>
            <a:ext cx="7628351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Do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ă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24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/>
          <p:cNvSpPr/>
          <p:nvPr/>
        </p:nvSpPr>
        <p:spPr>
          <a:xfrm>
            <a:off x="62639" y="37406"/>
            <a:ext cx="3141918" cy="490264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grpSp>
        <p:nvGrpSpPr>
          <p:cNvPr id="23" name="Group 22"/>
          <p:cNvGrpSpPr/>
          <p:nvPr/>
        </p:nvGrpSpPr>
        <p:grpSpPr>
          <a:xfrm rot="19823548">
            <a:off x="7785199" y="-1319209"/>
            <a:ext cx="2352243" cy="6022733"/>
            <a:chOff x="9055676" y="0"/>
            <a:chExt cx="3136324" cy="6858000"/>
          </a:xfrm>
        </p:grpSpPr>
        <p:sp>
          <p:nvSpPr>
            <p:cNvPr id="27" name="Rectangle 26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</p:grpSp>
      <p:sp>
        <p:nvSpPr>
          <p:cNvPr id="35" name="!!1"/>
          <p:cNvSpPr txBox="1"/>
          <p:nvPr/>
        </p:nvSpPr>
        <p:spPr>
          <a:xfrm>
            <a:off x="183153" y="80453"/>
            <a:ext cx="3021404" cy="4140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1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1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1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2100" dirty="0">
              <a:solidFill>
                <a:srgbClr val="C55A11"/>
              </a:solidFill>
            </a:endParaRPr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1411275" y="4057350"/>
            <a:ext cx="26804095" cy="229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endParaRPr lang="en-US" sz="1050"/>
          </a:p>
        </p:txBody>
      </p:sp>
      <p:sp>
        <p:nvSpPr>
          <p:cNvPr id="15" name="Hộp Văn bản 14"/>
          <p:cNvSpPr txBox="1"/>
          <p:nvPr/>
        </p:nvSpPr>
        <p:spPr>
          <a:xfrm flipV="1">
            <a:off x="4870002" y="2142040"/>
            <a:ext cx="141785" cy="252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050" dirty="0"/>
          </a:p>
        </p:txBody>
      </p:sp>
      <p:graphicFrame>
        <p:nvGraphicFramePr>
          <p:cNvPr id="16" name="Đối tượng 15"/>
          <p:cNvGraphicFramePr>
            <a:graphicFrameLocks noChangeAspect="1"/>
          </p:cNvGraphicFramePr>
          <p:nvPr/>
        </p:nvGraphicFramePr>
        <p:xfrm>
          <a:off x="3695700" y="20002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Đối tượng 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95700" y="200025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Hộp Văn bản 21"/>
          <p:cNvSpPr txBox="1"/>
          <p:nvPr/>
        </p:nvSpPr>
        <p:spPr>
          <a:xfrm>
            <a:off x="5887844" y="1661354"/>
            <a:ext cx="1551504" cy="252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050" dirty="0"/>
          </a:p>
        </p:txBody>
      </p:sp>
      <p:graphicFrame>
        <p:nvGraphicFramePr>
          <p:cNvPr id="33" name="Đối tượng 32"/>
          <p:cNvGraphicFramePr>
            <a:graphicFrameLocks noChangeAspect="1"/>
          </p:cNvGraphicFramePr>
          <p:nvPr/>
        </p:nvGraphicFramePr>
        <p:xfrm>
          <a:off x="3695700" y="20002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Đối tượng 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95700" y="200025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Hộp Văn bản 52"/>
          <p:cNvSpPr txBox="1"/>
          <p:nvPr/>
        </p:nvSpPr>
        <p:spPr>
          <a:xfrm>
            <a:off x="530132" y="1664284"/>
            <a:ext cx="58959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86100" y="163830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4" imgW="2743200" imgH="4267200" progId="Equation.DSMT4">
                  <p:embed/>
                </p:oleObj>
              </mc:Choice>
              <mc:Fallback>
                <p:oleObj name="Equation" r:id="rId4" imgW="2743200" imgH="4267200" progId="Equation.DSMT4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6100" y="163830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2"/>
              <p:cNvSpPr txBox="1"/>
              <p:nvPr/>
            </p:nvSpPr>
            <p:spPr>
              <a:xfrm>
                <a:off x="407504" y="983974"/>
                <a:ext cx="7076661" cy="414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ăng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1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en-US" sz="21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1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21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en-US" sz="21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504" y="983974"/>
                <a:ext cx="7076661" cy="414020"/>
              </a:xfrm>
              <a:prstGeom prst="rect">
                <a:avLst/>
              </a:prstGeom>
              <a:blipFill rotWithShape="1">
                <a:blip r:embed="rId6"/>
                <a:stretch>
                  <a:fillRect l="-7" t="-87" r="1" b="87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586649" y="2512564"/>
                <a:ext cx="6501748" cy="82994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Hệ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ợ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á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iệ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oá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649" y="2512564"/>
                <a:ext cx="6501748" cy="829945"/>
              </a:xfrm>
              <a:prstGeom prst="rect">
                <a:avLst/>
              </a:prstGeom>
              <a:blipFill rotWithShape="1">
                <a:blip r:embed="rId7"/>
                <a:stretch>
                  <a:fillRect l="-8" t="-61" r="8" b="61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11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789451" y="3616037"/>
            <a:ext cx="2352243" cy="51435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</p:grpSp>
      <p:grpSp>
        <p:nvGrpSpPr>
          <p:cNvPr id="39" name="Group 38"/>
          <p:cNvGrpSpPr/>
          <p:nvPr/>
        </p:nvGrpSpPr>
        <p:grpSpPr>
          <a:xfrm rot="5400000">
            <a:off x="6287545" y="2413898"/>
            <a:ext cx="5168435" cy="490264"/>
            <a:chOff x="4871257" y="83128"/>
            <a:chExt cx="7501721" cy="653685"/>
          </a:xfrm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9106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18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Hộp Văn bản 2"/>
          <p:cNvSpPr txBox="1"/>
          <p:nvPr/>
        </p:nvSpPr>
        <p:spPr>
          <a:xfrm>
            <a:off x="1536292" y="124908"/>
            <a:ext cx="7208792" cy="41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solidFill>
                  <a:srgbClr val="AF519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MỞ ĐẦU VỀ PHƯƠNG TRÌNH MỘT ẨN</a:t>
            </a:r>
            <a:endParaRPr lang="en-US" sz="2100" b="1" dirty="0">
              <a:solidFill>
                <a:srgbClr val="AF519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52" name="!!3" descr="Wondering | Grappige gezichten, Smiley, Grappige plaatjes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7679" y="4104475"/>
            <a:ext cx="1338728" cy="1546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Hộp Văn bản 17"/>
          <p:cNvSpPr txBox="1"/>
          <p:nvPr/>
        </p:nvSpPr>
        <p:spPr>
          <a:xfrm>
            <a:off x="379905" y="497897"/>
            <a:ext cx="555901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47789" y="995819"/>
            <a:ext cx="1474940" cy="4140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Mật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thư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3066" y="1606463"/>
            <a:ext cx="7703507" cy="833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1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 </a:t>
            </a:r>
            <a:r>
              <a:rPr lang="en-US" sz="21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1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1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. 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an </a:t>
            </a:r>
            <a:r>
              <a:rPr lang="en-US" sz="21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t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(</a:t>
            </a:r>
            <a:r>
              <a:rPr lang="en-US" sz="21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/ 39) </a:t>
            </a:r>
            <a:r>
              <a:rPr lang="en-US" sz="21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ền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ích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ỗ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…</a:t>
            </a:r>
            <a:endParaRPr lang="en-US" sz="2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554277" y="2423785"/>
                <a:ext cx="7562589" cy="2030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Tx/>
                  <a:buChar char="-"/>
                </a:pP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1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ố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ộp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ếp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ĩa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ê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á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1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…..</m:t>
                    </m:r>
                  </m:oMath>
                </a14:m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FontTx/>
                  <a:buChar char="-"/>
                </a:pP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B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ố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ộp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ếp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ĩa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ê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: B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…..</m:t>
                    </m:r>
                  </m:oMath>
                </a14:m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FontTx/>
                  <a:buChar char="-"/>
                </a:pP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ự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21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…..</a:t>
                </a:r>
                <a:endParaRPr lang="en-US" sz="21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277" y="2423785"/>
                <a:ext cx="7562589" cy="2030095"/>
              </a:xfrm>
              <a:prstGeom prst="rect">
                <a:avLst/>
              </a:prstGeom>
              <a:blipFill rotWithShape="1">
                <a:blip r:embed="rId2"/>
                <a:stretch>
                  <a:fillRect l="-7" t="-31" r="4" b="31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 rot="8757556">
            <a:off x="-789451" y="3616037"/>
            <a:ext cx="2352243" cy="5143500"/>
            <a:chOff x="9055676" y="0"/>
            <a:chExt cx="3136324" cy="6858000"/>
          </a:xfrm>
        </p:grpSpPr>
        <p:sp>
          <p:nvSpPr>
            <p:cNvPr id="5" name="Rectangle 4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</p:grpSp>
      <p:grpSp>
        <p:nvGrpSpPr>
          <p:cNvPr id="10" name="Group 9"/>
          <p:cNvGrpSpPr/>
          <p:nvPr/>
        </p:nvGrpSpPr>
        <p:grpSpPr>
          <a:xfrm rot="5400000">
            <a:off x="6287545" y="2413898"/>
            <a:ext cx="5168435" cy="490264"/>
            <a:chOff x="4871257" y="83128"/>
            <a:chExt cx="7501721" cy="653685"/>
          </a:xfrm>
        </p:grpSpPr>
        <p:sp>
          <p:nvSpPr>
            <p:cNvPr id="11" name="Rectangle: Rounded Corners 10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68730" y="213658"/>
              <a:ext cx="7104248" cy="49106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18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319414" y="901874"/>
                <a:ext cx="7299542" cy="1383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1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21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21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1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2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ẩ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…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ế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á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d>
                      <m:dPr>
                        <m:ctrlPr>
                          <a:rPr lang="en-US" sz="21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…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ế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d>
                      <m:dPr>
                        <m:ctrlPr>
                          <a:rPr lang="en-US" sz="21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…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14" y="901874"/>
                <a:ext cx="7299542" cy="1383665"/>
              </a:xfrm>
              <a:prstGeom prst="rect">
                <a:avLst/>
              </a:prstGeom>
              <a:blipFill rotWithShape="1">
                <a:blip r:embed="rId1"/>
                <a:stretch>
                  <a:fillRect t="-13" r="3" b="13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319414" y="2461361"/>
                <a:ext cx="7299542" cy="10604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1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ái</a:t>
                </a:r>
                <a:r>
                  <a:rPr lang="en-US" sz="21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iệm</a:t>
                </a:r>
                <a:endParaRPr lang="en-US" sz="21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ẩ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…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…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,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ế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á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…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ế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…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…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14" y="2461361"/>
                <a:ext cx="7299542" cy="1060450"/>
              </a:xfrm>
              <a:prstGeom prst="rect">
                <a:avLst/>
              </a:prstGeom>
              <a:blipFill rotWithShape="1">
                <a:blip r:embed="rId2"/>
                <a:stretch>
                  <a:fillRect t="-10" r="3" b="10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382028" y="385175"/>
            <a:ext cx="1474940" cy="4140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Mật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thư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789451" y="3616037"/>
            <a:ext cx="2352243" cy="51435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</p:grpSp>
      <p:grpSp>
        <p:nvGrpSpPr>
          <p:cNvPr id="39" name="Group 38"/>
          <p:cNvGrpSpPr/>
          <p:nvPr/>
        </p:nvGrpSpPr>
        <p:grpSpPr>
          <a:xfrm rot="5400000">
            <a:off x="6287545" y="2413898"/>
            <a:ext cx="5168435" cy="490264"/>
            <a:chOff x="4871257" y="83128"/>
            <a:chExt cx="7501721" cy="653685"/>
          </a:xfrm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9106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18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2052" name="!!3" descr="Wondering | Grappige gezichten, Smiley, Grappige plaatjes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7679" y="4104475"/>
            <a:ext cx="1338728" cy="1546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133946" y="610644"/>
            <a:ext cx="2521556" cy="4603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ật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hư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3066" y="1512518"/>
            <a:ext cx="7703507" cy="833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1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 </a:t>
            </a:r>
            <a:r>
              <a:rPr lang="en-US" sz="21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1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1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. 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an </a:t>
            </a:r>
            <a:r>
              <a:rPr lang="en-US" sz="21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t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(</a:t>
            </a:r>
            <a:r>
              <a:rPr lang="en-US" sz="21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/ 39) </a:t>
            </a:r>
            <a:r>
              <a:rPr lang="en-US" sz="21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ền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ích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ỗ</a:t>
            </a:r>
            <a:r>
              <a:rPr lang="en-US" sz="21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…</a:t>
            </a:r>
            <a:endParaRPr lang="en-US" sz="21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554277" y="2170133"/>
                <a:ext cx="7562589" cy="2353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Tx/>
                  <a:buChar char="-"/>
                </a:pP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1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ố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ộp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ếp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ĩa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ê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á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1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sz="21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FontTx/>
                  <a:buChar char="-"/>
                </a:pP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B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ố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ộp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ếp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ĩa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ê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: B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2</m:t>
                    </m:r>
                  </m:oMath>
                </a14:m>
                <a:endParaRPr lang="en-US" sz="21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FontTx/>
                  <a:buChar char="-"/>
                </a:pP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ự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2</m:t>
                    </m:r>
                  </m:oMath>
                </a14:m>
                <a:endParaRPr lang="en-US" sz="21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FontTx/>
                  <a:buChar char="-"/>
                </a:pPr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277" y="2170133"/>
                <a:ext cx="7562589" cy="2353310"/>
              </a:xfrm>
              <a:prstGeom prst="rect">
                <a:avLst/>
              </a:prstGeom>
              <a:blipFill rotWithShape="1">
                <a:blip r:embed="rId2"/>
                <a:stretch>
                  <a:fillRect l="-7" t="-14" r="4" b="14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 rot="8757556">
            <a:off x="-789451" y="3616037"/>
            <a:ext cx="2352243" cy="5143500"/>
            <a:chOff x="9055676" y="0"/>
            <a:chExt cx="3136324" cy="6858000"/>
          </a:xfrm>
        </p:grpSpPr>
        <p:sp>
          <p:nvSpPr>
            <p:cNvPr id="5" name="Rectangle 4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</p:grpSp>
      <p:grpSp>
        <p:nvGrpSpPr>
          <p:cNvPr id="10" name="Group 9"/>
          <p:cNvGrpSpPr/>
          <p:nvPr/>
        </p:nvGrpSpPr>
        <p:grpSpPr>
          <a:xfrm rot="5400000">
            <a:off x="6287545" y="2413898"/>
            <a:ext cx="5168435" cy="490264"/>
            <a:chOff x="4871257" y="83128"/>
            <a:chExt cx="7501721" cy="653685"/>
          </a:xfrm>
        </p:grpSpPr>
        <p:sp>
          <p:nvSpPr>
            <p:cNvPr id="11" name="Rectangle: Rounded Corners 10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68730" y="213658"/>
              <a:ext cx="7104248" cy="49106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18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33714" y="2575661"/>
                <a:ext cx="7299542" cy="1383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1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ái</a:t>
                </a:r>
                <a:r>
                  <a:rPr lang="en-US" sz="21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iệm</a:t>
                </a:r>
                <a:endParaRPr lang="en-US" sz="21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ẩ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d>
                      <m:dPr>
                        <m:ctrlPr>
                          <a:rPr lang="en-US" sz="2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ế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á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1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ế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714" y="2575661"/>
                <a:ext cx="7299542" cy="1383665"/>
              </a:xfrm>
              <a:prstGeom prst="rect">
                <a:avLst/>
              </a:prstGeom>
              <a:blipFill rotWithShape="1">
                <a:blip r:embed="rId1"/>
                <a:stretch>
                  <a:fillRect t="-7" r="3" b="7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616891" y="610644"/>
            <a:ext cx="2038611" cy="4140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mật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thư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1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480686" y="1119514"/>
                <a:ext cx="7299542" cy="1383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1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21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21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1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2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ẩn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ế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á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d>
                      <m:dPr>
                        <m:ctrlPr>
                          <a:rPr lang="en-US" sz="21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ế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1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1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d>
                      <m:dPr>
                        <m:ctrlPr>
                          <a:rPr lang="en-US" sz="21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21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1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2</m:t>
                    </m:r>
                  </m:oMath>
                </a14:m>
                <a:r>
                  <a:rPr lang="en-US" sz="21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:endParaRPr lang="en-US" sz="2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686" y="1119514"/>
                <a:ext cx="7299542" cy="1383665"/>
              </a:xfrm>
              <a:prstGeom prst="rect">
                <a:avLst/>
              </a:prstGeom>
              <a:blipFill rotWithShape="1">
                <a:blip r:embed="rId2"/>
                <a:stretch>
                  <a:fillRect l="-9" t="-1" r="3" b="1"/>
                </a:stretch>
              </a:blipFill>
            </p:spPr>
            <p:txBody>
              <a:bodyPr/>
              <a:lstStyle/>
              <a:p>
                <a:r>
                  <a:rPr lang="en-GB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65034" y="3940493"/>
            <a:ext cx="6387029" cy="8299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Sau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u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ật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ư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ìm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ến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ọng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15"/>
          <p:cNvSpPr/>
          <p:nvPr/>
        </p:nvSpPr>
        <p:spPr>
          <a:xfrm>
            <a:off x="3077343" y="67785"/>
            <a:ext cx="3513150" cy="59561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2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</a:t>
            </a:r>
            <a:r>
              <a:rPr kumimoji="0" lang="en-US" sz="21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ĐỘNG </a:t>
            </a: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21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ẬP</a:t>
            </a:r>
            <a:endParaRPr kumimoji="0" lang="en-US" sz="21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3047" y="1221288"/>
            <a:ext cx="8408096" cy="1706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1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 (</a:t>
            </a:r>
            <a:r>
              <a:rPr lang="en-US" sz="21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1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6. </a:t>
            </a:r>
            <a:r>
              <a:rPr lang="en-US" sz="21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gk</a:t>
            </a:r>
            <a:r>
              <a:rPr lang="en-US" sz="21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Tr 44). </a:t>
            </a:r>
            <a:endParaRPr lang="en-US" sz="21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t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ở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ới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ây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hu vi .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ự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hu vi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t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2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053219" y="2668045"/>
            <a:ext cx="4377847" cy="1267338"/>
            <a:chOff x="926926" y="3970751"/>
            <a:chExt cx="5837129" cy="1689784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926926" y="5361140"/>
              <a:ext cx="291856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926926" y="3970751"/>
              <a:ext cx="1716066" cy="13903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642992" y="3970751"/>
              <a:ext cx="1189972" cy="13903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1227550" y="4221271"/>
                  <a:ext cx="864296" cy="3369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05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05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05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en-US" sz="1050" dirty="0"/>
                </a:p>
              </p:txBody>
            </p:sp>
          </mc:Choice>
          <mc:Fallback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7550" y="4221271"/>
                  <a:ext cx="864296" cy="336973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en-GB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1703540" y="5323562"/>
                  <a:ext cx="1440493" cy="3369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05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05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05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oMath>
                    </m:oMathPara>
                  </a14:m>
                  <a:endParaRPr lang="en-US" sz="1050" dirty="0"/>
                </a:p>
              </p:txBody>
            </p:sp>
          </mc:Choice>
          <mc:Fallback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3540" y="5323562"/>
                  <a:ext cx="1440493" cy="336973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en-GB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2805831" y="4183693"/>
                  <a:ext cx="1152394" cy="3369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05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05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05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1050" dirty="0"/>
                </a:p>
              </p:txBody>
            </p:sp>
          </mc:Choice>
          <mc:Fallback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05831" y="4183693"/>
                  <a:ext cx="1152394" cy="336973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en-GB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Rectangle 17"/>
            <p:cNvSpPr/>
            <p:nvPr/>
          </p:nvSpPr>
          <p:spPr>
            <a:xfrm>
              <a:off x="4359058" y="4258849"/>
              <a:ext cx="1678487" cy="101460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4672208" y="5235880"/>
                  <a:ext cx="1139869" cy="3369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05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05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05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1050" dirty="0"/>
                </a:p>
              </p:txBody>
            </p:sp>
          </mc:Choice>
          <mc:Fallback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72208" y="5235880"/>
                  <a:ext cx="1139869" cy="336973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en-GB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5987441" y="4484318"/>
                  <a:ext cx="776614" cy="3369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05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05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05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1050" dirty="0"/>
                </a:p>
              </p:txBody>
            </p:sp>
          </mc:Choice>
          <mc:Fallback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7441" y="4484318"/>
                  <a:ext cx="776614" cy="336973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en-GB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TextBox 1"/>
          <p:cNvSpPr txBox="1"/>
          <p:nvPr/>
        </p:nvSpPr>
        <p:spPr>
          <a:xfrm>
            <a:off x="1622651" y="734786"/>
            <a:ext cx="6135461" cy="4140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1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athematics Subject for High School by Slidesgo">
  <a:themeElements>
    <a:clrScheme name="Simple Light">
      <a:dk1>
        <a:srgbClr val="4657B0"/>
      </a:dk1>
      <a:lt1>
        <a:srgbClr val="FFFFFF"/>
      </a:lt1>
      <a:dk2>
        <a:srgbClr val="90CFD8"/>
      </a:dk2>
      <a:lt2>
        <a:srgbClr val="F2F4CF"/>
      </a:lt2>
      <a:accent1>
        <a:srgbClr val="E2EE6D"/>
      </a:accent1>
      <a:accent2>
        <a:srgbClr val="F89A9D"/>
      </a:accent2>
      <a:accent3>
        <a:srgbClr val="3DBD9A"/>
      </a:accent3>
      <a:accent4>
        <a:srgbClr val="C5E9B8"/>
      </a:accent4>
      <a:accent5>
        <a:srgbClr val="FFFFFF"/>
      </a:accent5>
      <a:accent6>
        <a:srgbClr val="FFFFFF"/>
      </a:accent6>
      <a:hlink>
        <a:srgbClr val="4657B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isp">
  <a:themeElements>
    <a:clrScheme name="Blue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anguage Arts for High School - 9th Grade: POV and Narrative Voice by Slidesgo">
  <a:themeElements>
    <a:clrScheme name="Simple Light">
      <a:dk1>
        <a:srgbClr val="783F04"/>
      </a:dk1>
      <a:lt1>
        <a:srgbClr val="FFFFFF"/>
      </a:lt1>
      <a:dk2>
        <a:srgbClr val="C24445"/>
      </a:dk2>
      <a:lt2>
        <a:srgbClr val="FFFFFF"/>
      </a:lt2>
      <a:accent1>
        <a:srgbClr val="D3A245"/>
      </a:accent1>
      <a:accent2>
        <a:srgbClr val="72627C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783F0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41</Words>
  <Application>WPS Presentation</Application>
  <PresentationFormat>On-screen Show (16:9)</PresentationFormat>
  <Paragraphs>446</Paragraphs>
  <Slides>21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45" baseType="lpstr">
      <vt:lpstr>Arial</vt:lpstr>
      <vt:lpstr>SimSun</vt:lpstr>
      <vt:lpstr>Wingdings</vt:lpstr>
      <vt:lpstr>Arial</vt:lpstr>
      <vt:lpstr>Raleway Black</vt:lpstr>
      <vt:lpstr>Raleway Medium</vt:lpstr>
      <vt:lpstr>Bad Script</vt:lpstr>
      <vt:lpstr>Wingdings 3</vt:lpstr>
      <vt:lpstr>Aref Ruqaa</vt:lpstr>
      <vt:lpstr>Nunito</vt:lpstr>
      <vt:lpstr>Anaheim</vt:lpstr>
      <vt:lpstr>Segoe Print</vt:lpstr>
      <vt:lpstr>Times New Roman</vt:lpstr>
      <vt:lpstr>Calibri</vt:lpstr>
      <vt:lpstr>Cambria Math</vt:lpstr>
      <vt:lpstr>Microsoft YaHei</vt:lpstr>
      <vt:lpstr>Arial Unicode MS</vt:lpstr>
      <vt:lpstr>Century Gothic</vt:lpstr>
      <vt:lpstr>Mathematics Subject for High School by Slidesgo</vt:lpstr>
      <vt:lpstr>Wisp</vt:lpstr>
      <vt:lpstr>Language Arts for High School - 9th Grade: POV and Narrative Voice by Slidesgo</vt:lpstr>
      <vt:lpstr>Equation.DSMT4</vt:lpstr>
      <vt:lpstr>Equation.DSMT4</vt:lpstr>
      <vt:lpstr>Equation.DSMT4</vt:lpstr>
      <vt:lpstr>PowerPoint 演示文稿</vt:lpstr>
      <vt:lpstr>PowerPoint 演示文稿</vt:lpstr>
      <vt:lpstr>Qua nội dung trên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ái Hiển</dc:creator>
  <cp:lastModifiedBy>ADMIN</cp:lastModifiedBy>
  <cp:revision>44</cp:revision>
  <dcterms:created xsi:type="dcterms:W3CDTF">2022-10-29T02:28:00Z</dcterms:created>
  <dcterms:modified xsi:type="dcterms:W3CDTF">2023-08-12T02:41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C15F4CD109B432A9C2A8DAE676C4ED7</vt:lpwstr>
  </property>
  <property fmtid="{D5CDD505-2E9C-101B-9397-08002B2CF9AE}" pid="3" name="KSOProductBuildVer">
    <vt:lpwstr>2057-11.2.0.11537</vt:lpwstr>
  </property>
</Properties>
</file>